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6" r:id="rId3"/>
    <p:sldId id="1340" r:id="rId4"/>
    <p:sldId id="1338" r:id="rId5"/>
    <p:sldId id="3193" r:id="rId6"/>
    <p:sldId id="3195" r:id="rId7"/>
    <p:sldId id="3196" r:id="rId8"/>
    <p:sldId id="3216" r:id="rId9"/>
    <p:sldId id="3215" r:id="rId11"/>
    <p:sldId id="3197" r:id="rId12"/>
    <p:sldId id="3213" r:id="rId13"/>
    <p:sldId id="3209" r:id="rId14"/>
    <p:sldId id="3207" r:id="rId15"/>
    <p:sldId id="3214" r:id="rId16"/>
    <p:sldId id="3206" r:id="rId17"/>
    <p:sldId id="3210" r:id="rId18"/>
    <p:sldId id="2176" r:id="rId19"/>
    <p:sldId id="2172" r:id="rId20"/>
    <p:sldId id="3211" r:id="rId21"/>
    <p:sldId id="2330" r:id="rId22"/>
    <p:sldId id="2334" r:id="rId23"/>
    <p:sldId id="3217" r:id="rId24"/>
    <p:sldId id="3212" r:id="rId25"/>
    <p:sldId id="258" r:id="rId26"/>
    <p:sldId id="3219" r:id="rId27"/>
    <p:sldId id="3203" r:id="rId28"/>
    <p:sldId id="3204" r:id="rId29"/>
    <p:sldId id="3205" r:id="rId30"/>
    <p:sldId id="322" r:id="rId31"/>
    <p:sldId id="3220" r:id="rId32"/>
  </p:sldIdLst>
  <p:sldSz cx="12192000" cy="6858000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46" autoAdjust="0"/>
    <p:restoredTop sz="94632"/>
  </p:normalViewPr>
  <p:slideViewPr>
    <p:cSldViewPr snapToGrid="0">
      <p:cViewPr varScale="1">
        <p:scale>
          <a:sx n="137" d="100"/>
          <a:sy n="137" d="100"/>
        </p:scale>
        <p:origin x="69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ED5E35-35AA-406E-A36E-6F5F7CE9E29D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D2371D2-5A5F-431A-8634-40742DDF365E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Introduction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A3CF3DD-7BD8-41AA-8E47-B8176CBE76BD}" cxnId="{EB6CAA1D-6235-4295-B2A4-93753FEBD59F}" type="par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7A7AB00-8A72-439A-A815-385BC575AC25}" cxnId="{EB6CAA1D-6235-4295-B2A4-93753FEBD59F}" type="sib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9A402B4-9708-4F18-92C4-F1AE13DF910D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Microscopic level density in UNF30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CB55926-2952-429D-91E5-09B323683BA8}" cxnId="{1B7379B0-6B4A-4FBC-9FA6-3E477AECAAD3}" type="par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B54F4EA-12E7-4A60-AB2B-8D3A20DCDD5C}" cxnId="{1B7379B0-6B4A-4FBC-9FA6-3E477AECAAD3}" type="sib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6F2F175-AE64-4381-90A2-F4D1FF80F790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Other</a:t>
          </a:r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method</a:t>
          </a:r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for Level density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1B42D0E-6627-42CF-AA8F-B29B455082C6}" cxnId="{94DF3970-F1FD-4E31-8744-5E966FEB5BF7}" type="par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3DA3B36-EA6A-4118-9559-1C033D2134DD}" cxnId="{94DF3970-F1FD-4E31-8744-5E966FEB5BF7}" type="sib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53C86E-AE99-4577-852F-CD345E100CA3}">
      <dgm:prSet phldrT="[文本]" custT="1"/>
      <dgm:spPr/>
      <dgm:t>
        <a:bodyPr/>
        <a:lstStyle/>
        <a:p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CEED6102-03C8-48F0-82E1-958375FDFBA5}" cxnId="{FC7C2F95-E17E-423B-B5B1-1D4350DC75C2}" type="par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8481D32-DCD1-4260-B4D6-9F542AC426FE}" cxnId="{FC7C2F95-E17E-423B-B5B1-1D4350DC75C2}" type="sibTrans">
      <dgm:prSet/>
      <dgm:spPr/>
      <dgm:t>
        <a:bodyPr/>
        <a:lstStyle/>
        <a:p>
          <a:endParaRPr lang="zh-CN" altLang="en-US" sz="2000" b="1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33BC4AF2-64CD-4857-88F6-1B94BE523D22}" type="pres">
      <dgm:prSet presAssocID="{C4ED5E35-35AA-406E-A36E-6F5F7CE9E29D}" presName="linear" presStyleCnt="0">
        <dgm:presLayoutVars>
          <dgm:dir/>
          <dgm:animLvl val="lvl"/>
          <dgm:resizeHandles val="exact"/>
        </dgm:presLayoutVars>
      </dgm:prSet>
      <dgm:spPr/>
    </dgm:pt>
    <dgm:pt modelId="{D41515A6-B319-4556-845C-ECCD920D00B9}" type="pres">
      <dgm:prSet presAssocID="{1D2371D2-5A5F-431A-8634-40742DDF365E}" presName="parentLin" presStyleCnt="0"/>
      <dgm:spPr/>
    </dgm:pt>
    <dgm:pt modelId="{B0F53619-D4CA-49D9-A203-1A5BD68CA3B0}" type="pres">
      <dgm:prSet presAssocID="{1D2371D2-5A5F-431A-8634-40742DDF365E}" presName="parentLeftMargin" presStyleLbl="node1" presStyleIdx="0" presStyleCnt="4"/>
      <dgm:spPr/>
    </dgm:pt>
    <dgm:pt modelId="{0D16AD66-D67A-4948-834F-6BF8E1580C13}" type="pres">
      <dgm:prSet presAssocID="{1D2371D2-5A5F-431A-8634-40742DDF365E}" presName="parentText" presStyleLbl="node1" presStyleIdx="0" presStyleCnt="4" custScaleX="118846">
        <dgm:presLayoutVars>
          <dgm:chMax val="0"/>
          <dgm:bulletEnabled val="1"/>
        </dgm:presLayoutVars>
      </dgm:prSet>
      <dgm:spPr/>
    </dgm:pt>
    <dgm:pt modelId="{9BCE5139-F986-4F76-945F-25195A14C536}" type="pres">
      <dgm:prSet presAssocID="{1D2371D2-5A5F-431A-8634-40742DDF365E}" presName="negativeSpace" presStyleCnt="0"/>
      <dgm:spPr/>
    </dgm:pt>
    <dgm:pt modelId="{7C41FC44-9BD1-4461-8789-E37691AC1295}" type="pres">
      <dgm:prSet presAssocID="{1D2371D2-5A5F-431A-8634-40742DDF365E}" presName="childText" presStyleLbl="conFgAcc1" presStyleIdx="0" presStyleCnt="4">
        <dgm:presLayoutVars>
          <dgm:bulletEnabled val="1"/>
        </dgm:presLayoutVars>
      </dgm:prSet>
      <dgm:spPr/>
    </dgm:pt>
    <dgm:pt modelId="{354A5E43-C56F-402F-8AA7-A1703E55F65A}" type="pres">
      <dgm:prSet presAssocID="{E7A7AB00-8A72-439A-A815-385BC575AC25}" presName="spaceBetweenRectangles" presStyleCnt="0"/>
      <dgm:spPr/>
    </dgm:pt>
    <dgm:pt modelId="{8033B80D-62E5-4A4A-A329-C761360B3C33}" type="pres">
      <dgm:prSet presAssocID="{59A402B4-9708-4F18-92C4-F1AE13DF910D}" presName="parentLin" presStyleCnt="0"/>
      <dgm:spPr/>
    </dgm:pt>
    <dgm:pt modelId="{5277980F-FD3B-4F1E-AEC2-F8082EE7B8B9}" type="pres">
      <dgm:prSet presAssocID="{59A402B4-9708-4F18-92C4-F1AE13DF910D}" presName="parentLeftMargin" presStyleLbl="node1" presStyleIdx="0" presStyleCnt="4"/>
      <dgm:spPr/>
    </dgm:pt>
    <dgm:pt modelId="{65A83C54-B1F6-447F-9420-576D79DA1F33}" type="pres">
      <dgm:prSet presAssocID="{59A402B4-9708-4F18-92C4-F1AE13DF910D}" presName="parentText" presStyleLbl="node1" presStyleIdx="1" presStyleCnt="4" custScaleX="118846">
        <dgm:presLayoutVars>
          <dgm:chMax val="0"/>
          <dgm:bulletEnabled val="1"/>
        </dgm:presLayoutVars>
      </dgm:prSet>
      <dgm:spPr/>
    </dgm:pt>
    <dgm:pt modelId="{0AFFEFC1-8338-4D19-809D-388EA4D63504}" type="pres">
      <dgm:prSet presAssocID="{59A402B4-9708-4F18-92C4-F1AE13DF910D}" presName="negativeSpace" presStyleCnt="0"/>
      <dgm:spPr/>
    </dgm:pt>
    <dgm:pt modelId="{4DB05257-4696-4F6B-A7A8-44EE7F240D2F}" type="pres">
      <dgm:prSet presAssocID="{59A402B4-9708-4F18-92C4-F1AE13DF910D}" presName="childText" presStyleLbl="conFgAcc1" presStyleIdx="1" presStyleCnt="4">
        <dgm:presLayoutVars>
          <dgm:bulletEnabled val="1"/>
        </dgm:presLayoutVars>
      </dgm:prSet>
      <dgm:spPr/>
    </dgm:pt>
    <dgm:pt modelId="{019AE7EB-361C-4BA1-B97E-7A614EDB839B}" type="pres">
      <dgm:prSet presAssocID="{EB54F4EA-12E7-4A60-AB2B-8D3A20DCDD5C}" presName="spaceBetweenRectangles" presStyleCnt="0"/>
      <dgm:spPr/>
    </dgm:pt>
    <dgm:pt modelId="{55E15102-3121-4862-97BF-96660815DCF5}" type="pres">
      <dgm:prSet presAssocID="{D6F2F175-AE64-4381-90A2-F4D1FF80F790}" presName="parentLin" presStyleCnt="0"/>
      <dgm:spPr/>
    </dgm:pt>
    <dgm:pt modelId="{B675135A-8B57-4653-B741-FAD6C3BFD0EC}" type="pres">
      <dgm:prSet presAssocID="{D6F2F175-AE64-4381-90A2-F4D1FF80F790}" presName="parentLeftMargin" presStyleLbl="node1" presStyleIdx="1" presStyleCnt="4"/>
      <dgm:spPr/>
    </dgm:pt>
    <dgm:pt modelId="{C1B35D43-E4B0-44DF-9EA0-54E9F0113950}" type="pres">
      <dgm:prSet presAssocID="{D6F2F175-AE64-4381-90A2-F4D1FF80F790}" presName="parentText" presStyleLbl="node1" presStyleIdx="2" presStyleCnt="4" custScaleX="118846">
        <dgm:presLayoutVars>
          <dgm:chMax val="0"/>
          <dgm:bulletEnabled val="1"/>
        </dgm:presLayoutVars>
      </dgm:prSet>
      <dgm:spPr/>
    </dgm:pt>
    <dgm:pt modelId="{DDE46BA1-5C9B-41F9-99FE-EE540760FBB6}" type="pres">
      <dgm:prSet presAssocID="{D6F2F175-AE64-4381-90A2-F4D1FF80F790}" presName="negativeSpace" presStyleCnt="0"/>
      <dgm:spPr/>
    </dgm:pt>
    <dgm:pt modelId="{7BEE847A-5BA2-4C3B-88D3-212773CAF0A7}" type="pres">
      <dgm:prSet presAssocID="{D6F2F175-AE64-4381-90A2-F4D1FF80F790}" presName="childText" presStyleLbl="conFgAcc1" presStyleIdx="2" presStyleCnt="4">
        <dgm:presLayoutVars>
          <dgm:bulletEnabled val="1"/>
        </dgm:presLayoutVars>
      </dgm:prSet>
      <dgm:spPr/>
    </dgm:pt>
    <dgm:pt modelId="{DB911BA2-CD2A-419A-98A1-AB10DD53A319}" type="pres">
      <dgm:prSet presAssocID="{F3DA3B36-EA6A-4118-9559-1C033D2134DD}" presName="spaceBetweenRectangles" presStyleCnt="0"/>
      <dgm:spPr/>
    </dgm:pt>
    <dgm:pt modelId="{0365A1BB-954E-4C7E-A0E9-B45C733C87A1}" type="pres">
      <dgm:prSet presAssocID="{4653C86E-AE99-4577-852F-CD345E100CA3}" presName="parentLin" presStyleCnt="0"/>
      <dgm:spPr/>
    </dgm:pt>
    <dgm:pt modelId="{1ECB6F48-3012-41F7-AF15-6C5CBB297EF9}" type="pres">
      <dgm:prSet presAssocID="{4653C86E-AE99-4577-852F-CD345E100CA3}" presName="parentLeftMargin" presStyleLbl="node1" presStyleIdx="2" presStyleCnt="4"/>
      <dgm:spPr/>
    </dgm:pt>
    <dgm:pt modelId="{B6C2E3C4-8319-4AE2-A841-42938EB8FFE5}" type="pres">
      <dgm:prSet presAssocID="{4653C86E-AE99-4577-852F-CD345E100CA3}" presName="parentText" presStyleLbl="node1" presStyleIdx="3" presStyleCnt="4" custScaleX="118846">
        <dgm:presLayoutVars>
          <dgm:chMax val="0"/>
          <dgm:bulletEnabled val="1"/>
        </dgm:presLayoutVars>
      </dgm:prSet>
      <dgm:spPr/>
    </dgm:pt>
    <dgm:pt modelId="{C6E8D204-5DE0-4EBE-8978-C490FC65D20E}" type="pres">
      <dgm:prSet presAssocID="{4653C86E-AE99-4577-852F-CD345E100CA3}" presName="negativeSpace" presStyleCnt="0"/>
      <dgm:spPr/>
    </dgm:pt>
    <dgm:pt modelId="{9B8A3B5A-E964-47BE-9151-8600AC57DEC3}" type="pres">
      <dgm:prSet presAssocID="{4653C86E-AE99-4577-852F-CD345E100CA3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773BA711-7E35-4F3F-88DF-4F1248F784E7}" type="presOf" srcId="{4653C86E-AE99-4577-852F-CD345E100CA3}" destId="{1ECB6F48-3012-41F7-AF15-6C5CBB297EF9}" srcOrd="0" destOrd="0" presId="urn:microsoft.com/office/officeart/2005/8/layout/list1"/>
    <dgm:cxn modelId="{E888511B-E397-44EF-AE42-6881AA01EF64}" type="presOf" srcId="{59A402B4-9708-4F18-92C4-F1AE13DF910D}" destId="{65A83C54-B1F6-447F-9420-576D79DA1F33}" srcOrd="1" destOrd="0" presId="urn:microsoft.com/office/officeart/2005/8/layout/list1"/>
    <dgm:cxn modelId="{EB6CAA1D-6235-4295-B2A4-93753FEBD59F}" srcId="{C4ED5E35-35AA-406E-A36E-6F5F7CE9E29D}" destId="{1D2371D2-5A5F-431A-8634-40742DDF365E}" srcOrd="0" destOrd="0" parTransId="{6A3CF3DD-7BD8-41AA-8E47-B8176CBE76BD}" sibTransId="{E7A7AB00-8A72-439A-A815-385BC575AC25}"/>
    <dgm:cxn modelId="{62E31443-E9BB-4A4F-A414-195DBAF609E5}" type="presOf" srcId="{1D2371D2-5A5F-431A-8634-40742DDF365E}" destId="{B0F53619-D4CA-49D9-A203-1A5BD68CA3B0}" srcOrd="0" destOrd="0" presId="urn:microsoft.com/office/officeart/2005/8/layout/list1"/>
    <dgm:cxn modelId="{549F134F-A08F-4FCC-8E2B-6CDE123FA342}" type="presOf" srcId="{D6F2F175-AE64-4381-90A2-F4D1FF80F790}" destId="{C1B35D43-E4B0-44DF-9EA0-54E9F0113950}" srcOrd="1" destOrd="0" presId="urn:microsoft.com/office/officeart/2005/8/layout/list1"/>
    <dgm:cxn modelId="{0373AA6F-A108-4CB3-88B7-4872827D4621}" type="presOf" srcId="{D6F2F175-AE64-4381-90A2-F4D1FF80F790}" destId="{B675135A-8B57-4653-B741-FAD6C3BFD0EC}" srcOrd="0" destOrd="0" presId="urn:microsoft.com/office/officeart/2005/8/layout/list1"/>
    <dgm:cxn modelId="{94DF3970-F1FD-4E31-8744-5E966FEB5BF7}" srcId="{C4ED5E35-35AA-406E-A36E-6F5F7CE9E29D}" destId="{D6F2F175-AE64-4381-90A2-F4D1FF80F790}" srcOrd="2" destOrd="0" parTransId="{C1B42D0E-6627-42CF-AA8F-B29B455082C6}" sibTransId="{F3DA3B36-EA6A-4118-9559-1C033D2134DD}"/>
    <dgm:cxn modelId="{FC7C2F95-E17E-423B-B5B1-1D4350DC75C2}" srcId="{C4ED5E35-35AA-406E-A36E-6F5F7CE9E29D}" destId="{4653C86E-AE99-4577-852F-CD345E100CA3}" srcOrd="3" destOrd="0" parTransId="{CEED6102-03C8-48F0-82E1-958375FDFBA5}" sibTransId="{B8481D32-DCD1-4260-B4D6-9F542AC426FE}"/>
    <dgm:cxn modelId="{1B7379B0-6B4A-4FBC-9FA6-3E477AECAAD3}" srcId="{C4ED5E35-35AA-406E-A36E-6F5F7CE9E29D}" destId="{59A402B4-9708-4F18-92C4-F1AE13DF910D}" srcOrd="1" destOrd="0" parTransId="{BCB55926-2952-429D-91E5-09B323683BA8}" sibTransId="{EB54F4EA-12E7-4A60-AB2B-8D3A20DCDD5C}"/>
    <dgm:cxn modelId="{50F0BDC0-223C-4D9D-87F0-18F3F527B57E}" type="presOf" srcId="{1D2371D2-5A5F-431A-8634-40742DDF365E}" destId="{0D16AD66-D67A-4948-834F-6BF8E1580C13}" srcOrd="1" destOrd="0" presId="urn:microsoft.com/office/officeart/2005/8/layout/list1"/>
    <dgm:cxn modelId="{E6B9DEC4-88A8-4084-B3C7-C01DC9A19E75}" type="presOf" srcId="{4653C86E-AE99-4577-852F-CD345E100CA3}" destId="{B6C2E3C4-8319-4AE2-A841-42938EB8FFE5}" srcOrd="1" destOrd="0" presId="urn:microsoft.com/office/officeart/2005/8/layout/list1"/>
    <dgm:cxn modelId="{C6633CCF-48E7-49FE-8F26-08742BBFE487}" type="presOf" srcId="{59A402B4-9708-4F18-92C4-F1AE13DF910D}" destId="{5277980F-FD3B-4F1E-AEC2-F8082EE7B8B9}" srcOrd="0" destOrd="0" presId="urn:microsoft.com/office/officeart/2005/8/layout/list1"/>
    <dgm:cxn modelId="{CE170AEC-074C-4D89-907B-2F95B368185B}" type="presOf" srcId="{C4ED5E35-35AA-406E-A36E-6F5F7CE9E29D}" destId="{33BC4AF2-64CD-4857-88F6-1B94BE523D22}" srcOrd="0" destOrd="0" presId="urn:microsoft.com/office/officeart/2005/8/layout/list1"/>
    <dgm:cxn modelId="{663122EA-45E2-410F-90B0-C345BEC10A1F}" type="presParOf" srcId="{33BC4AF2-64CD-4857-88F6-1B94BE523D22}" destId="{D41515A6-B319-4556-845C-ECCD920D00B9}" srcOrd="0" destOrd="0" presId="urn:microsoft.com/office/officeart/2005/8/layout/list1"/>
    <dgm:cxn modelId="{C3A38732-EBA3-411D-8DBC-5345BFE89A8D}" type="presParOf" srcId="{D41515A6-B319-4556-845C-ECCD920D00B9}" destId="{B0F53619-D4CA-49D9-A203-1A5BD68CA3B0}" srcOrd="0" destOrd="0" presId="urn:microsoft.com/office/officeart/2005/8/layout/list1"/>
    <dgm:cxn modelId="{1BFD092D-A192-49EF-9DFF-92DE1920E0C6}" type="presParOf" srcId="{D41515A6-B319-4556-845C-ECCD920D00B9}" destId="{0D16AD66-D67A-4948-834F-6BF8E1580C13}" srcOrd="1" destOrd="0" presId="urn:microsoft.com/office/officeart/2005/8/layout/list1"/>
    <dgm:cxn modelId="{84F0DE2F-8516-4D01-8F42-6F70688E11FB}" type="presParOf" srcId="{33BC4AF2-64CD-4857-88F6-1B94BE523D22}" destId="{9BCE5139-F986-4F76-945F-25195A14C536}" srcOrd="1" destOrd="0" presId="urn:microsoft.com/office/officeart/2005/8/layout/list1"/>
    <dgm:cxn modelId="{C263C62A-0957-464C-804C-C13564C1532F}" type="presParOf" srcId="{33BC4AF2-64CD-4857-88F6-1B94BE523D22}" destId="{7C41FC44-9BD1-4461-8789-E37691AC1295}" srcOrd="2" destOrd="0" presId="urn:microsoft.com/office/officeart/2005/8/layout/list1"/>
    <dgm:cxn modelId="{15AC3330-F004-4866-881C-E9478D5E4459}" type="presParOf" srcId="{33BC4AF2-64CD-4857-88F6-1B94BE523D22}" destId="{354A5E43-C56F-402F-8AA7-A1703E55F65A}" srcOrd="3" destOrd="0" presId="urn:microsoft.com/office/officeart/2005/8/layout/list1"/>
    <dgm:cxn modelId="{36AF503C-0BC2-4501-A0F6-3866D027D906}" type="presParOf" srcId="{33BC4AF2-64CD-4857-88F6-1B94BE523D22}" destId="{8033B80D-62E5-4A4A-A329-C761360B3C33}" srcOrd="4" destOrd="0" presId="urn:microsoft.com/office/officeart/2005/8/layout/list1"/>
    <dgm:cxn modelId="{D8085F33-259F-4116-B304-D68634C48113}" type="presParOf" srcId="{8033B80D-62E5-4A4A-A329-C761360B3C33}" destId="{5277980F-FD3B-4F1E-AEC2-F8082EE7B8B9}" srcOrd="0" destOrd="0" presId="urn:microsoft.com/office/officeart/2005/8/layout/list1"/>
    <dgm:cxn modelId="{B5F21F0F-8AE9-4A7C-8394-85989815DDA2}" type="presParOf" srcId="{8033B80D-62E5-4A4A-A329-C761360B3C33}" destId="{65A83C54-B1F6-447F-9420-576D79DA1F33}" srcOrd="1" destOrd="0" presId="urn:microsoft.com/office/officeart/2005/8/layout/list1"/>
    <dgm:cxn modelId="{6906450A-57A7-4FE5-836D-1FAF4AA7E9A1}" type="presParOf" srcId="{33BC4AF2-64CD-4857-88F6-1B94BE523D22}" destId="{0AFFEFC1-8338-4D19-809D-388EA4D63504}" srcOrd="5" destOrd="0" presId="urn:microsoft.com/office/officeart/2005/8/layout/list1"/>
    <dgm:cxn modelId="{BEA55585-4519-4C4F-8759-08F10CA88793}" type="presParOf" srcId="{33BC4AF2-64CD-4857-88F6-1B94BE523D22}" destId="{4DB05257-4696-4F6B-A7A8-44EE7F240D2F}" srcOrd="6" destOrd="0" presId="urn:microsoft.com/office/officeart/2005/8/layout/list1"/>
    <dgm:cxn modelId="{8224926D-2D9A-4ED2-A929-0A3CE41AD05D}" type="presParOf" srcId="{33BC4AF2-64CD-4857-88F6-1B94BE523D22}" destId="{019AE7EB-361C-4BA1-B97E-7A614EDB839B}" srcOrd="7" destOrd="0" presId="urn:microsoft.com/office/officeart/2005/8/layout/list1"/>
    <dgm:cxn modelId="{549A5551-3D45-4E60-BBEB-FC0F363F513F}" type="presParOf" srcId="{33BC4AF2-64CD-4857-88F6-1B94BE523D22}" destId="{55E15102-3121-4862-97BF-96660815DCF5}" srcOrd="8" destOrd="0" presId="urn:microsoft.com/office/officeart/2005/8/layout/list1"/>
    <dgm:cxn modelId="{F0BEA4CA-619E-4E3F-90D0-442382889C58}" type="presParOf" srcId="{55E15102-3121-4862-97BF-96660815DCF5}" destId="{B675135A-8B57-4653-B741-FAD6C3BFD0EC}" srcOrd="0" destOrd="0" presId="urn:microsoft.com/office/officeart/2005/8/layout/list1"/>
    <dgm:cxn modelId="{D1979908-71FB-4B31-B6B8-87054E996A77}" type="presParOf" srcId="{55E15102-3121-4862-97BF-96660815DCF5}" destId="{C1B35D43-E4B0-44DF-9EA0-54E9F0113950}" srcOrd="1" destOrd="0" presId="urn:microsoft.com/office/officeart/2005/8/layout/list1"/>
    <dgm:cxn modelId="{1DF961D9-9180-4B65-B713-7BD9C7D6719F}" type="presParOf" srcId="{33BC4AF2-64CD-4857-88F6-1B94BE523D22}" destId="{DDE46BA1-5C9B-41F9-99FE-EE540760FBB6}" srcOrd="9" destOrd="0" presId="urn:microsoft.com/office/officeart/2005/8/layout/list1"/>
    <dgm:cxn modelId="{B338C6A9-2ED4-4C9D-887D-B535EC9AC41B}" type="presParOf" srcId="{33BC4AF2-64CD-4857-88F6-1B94BE523D22}" destId="{7BEE847A-5BA2-4C3B-88D3-212773CAF0A7}" srcOrd="10" destOrd="0" presId="urn:microsoft.com/office/officeart/2005/8/layout/list1"/>
    <dgm:cxn modelId="{C7943E8C-6837-496A-A6E6-810907F5B5E9}" type="presParOf" srcId="{33BC4AF2-64CD-4857-88F6-1B94BE523D22}" destId="{DB911BA2-CD2A-419A-98A1-AB10DD53A319}" srcOrd="11" destOrd="0" presId="urn:microsoft.com/office/officeart/2005/8/layout/list1"/>
    <dgm:cxn modelId="{7DD977F9-A4BA-4110-A64D-C0969F8628EA}" type="presParOf" srcId="{33BC4AF2-64CD-4857-88F6-1B94BE523D22}" destId="{0365A1BB-954E-4C7E-A0E9-B45C733C87A1}" srcOrd="12" destOrd="0" presId="urn:microsoft.com/office/officeart/2005/8/layout/list1"/>
    <dgm:cxn modelId="{7F27993A-FA08-4895-8376-DA03CFF81658}" type="presParOf" srcId="{0365A1BB-954E-4C7E-A0E9-B45C733C87A1}" destId="{1ECB6F48-3012-41F7-AF15-6C5CBB297EF9}" srcOrd="0" destOrd="0" presId="urn:microsoft.com/office/officeart/2005/8/layout/list1"/>
    <dgm:cxn modelId="{CFC6AE15-3BBA-44A2-95B0-CD3EAF9093F8}" type="presParOf" srcId="{0365A1BB-954E-4C7E-A0E9-B45C733C87A1}" destId="{B6C2E3C4-8319-4AE2-A841-42938EB8FFE5}" srcOrd="1" destOrd="0" presId="urn:microsoft.com/office/officeart/2005/8/layout/list1"/>
    <dgm:cxn modelId="{1C095658-74AB-4D3C-90A0-733E4807DA77}" type="presParOf" srcId="{33BC4AF2-64CD-4857-88F6-1B94BE523D22}" destId="{C6E8D204-5DE0-4EBE-8978-C490FC65D20E}" srcOrd="13" destOrd="0" presId="urn:microsoft.com/office/officeart/2005/8/layout/list1"/>
    <dgm:cxn modelId="{DDFFCDFF-D67D-435C-8A44-4C8F28E88A82}" type="presParOf" srcId="{33BC4AF2-64CD-4857-88F6-1B94BE523D22}" destId="{9B8A3B5A-E964-47BE-9151-8600AC57DEC3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6058266" cy="5418667"/>
        <a:chOff x="0" y="0"/>
        <a:chExt cx="6058266" cy="5418667"/>
      </a:xfrm>
    </dsp:grpSpPr>
    <dsp:sp modelId="{7C41FC44-9BD1-4461-8789-E37691AC1295}">
      <dsp:nvSpPr>
        <dsp:cNvPr id="5" name="矩形 4"/>
        <dsp:cNvSpPr/>
      </dsp:nvSpPr>
      <dsp:spPr bwMode="white">
        <a:xfrm>
          <a:off x="0" y="511533"/>
          <a:ext cx="6058266" cy="756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70188" tIns="624840" rIns="470188" bIns="213360" anchor="t"/>
        <a:lstStyle>
          <a:lvl1pPr algn="l">
            <a:defRPr sz="30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511533"/>
        <a:ext cx="6058266" cy="756000"/>
      </dsp:txXfrm>
    </dsp:sp>
    <dsp:sp modelId="{0D16AD66-D67A-4948-834F-6BF8E1580C13}">
      <dsp:nvSpPr>
        <dsp:cNvPr id="4" name="圆角矩形 3"/>
        <dsp:cNvSpPr/>
      </dsp:nvSpPr>
      <dsp:spPr bwMode="white">
        <a:xfrm>
          <a:off x="302913" y="68733"/>
          <a:ext cx="5040005" cy="88560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60291" tIns="0" rIns="160291" bIns="0" anchor="ctr"/>
        <a:lstStyle>
          <a:lvl1pPr algn="l">
            <a:defRPr sz="3000"/>
          </a:lvl1pPr>
          <a:lvl2pPr marL="228600" indent="-228600" algn="l">
            <a:defRPr sz="2300"/>
          </a:lvl2pPr>
          <a:lvl3pPr marL="457200" indent="-228600" algn="l">
            <a:defRPr sz="2300"/>
          </a:lvl3pPr>
          <a:lvl4pPr marL="685800" indent="-228600" algn="l">
            <a:defRPr sz="2300"/>
          </a:lvl4pPr>
          <a:lvl5pPr marL="914400" indent="-228600" algn="l">
            <a:defRPr sz="2300"/>
          </a:lvl5pPr>
          <a:lvl6pPr marL="1143000" indent="-228600" algn="l">
            <a:defRPr sz="2300"/>
          </a:lvl6pPr>
          <a:lvl7pPr marL="1371600" indent="-228600" algn="l">
            <a:defRPr sz="2300"/>
          </a:lvl7pPr>
          <a:lvl8pPr marL="1600200" indent="-228600" algn="l">
            <a:defRPr sz="2300"/>
          </a:lvl8pPr>
          <a:lvl9pPr marL="1828800" indent="-228600" algn="l">
            <a:defRPr sz="2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Introduction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02913" y="68733"/>
        <a:ext cx="5040005" cy="885600"/>
      </dsp:txXfrm>
    </dsp:sp>
    <dsp:sp modelId="{4DB05257-4696-4F6B-A7A8-44EE7F240D2F}">
      <dsp:nvSpPr>
        <dsp:cNvPr id="8" name="矩形 7"/>
        <dsp:cNvSpPr/>
      </dsp:nvSpPr>
      <dsp:spPr bwMode="white">
        <a:xfrm>
          <a:off x="0" y="1872333"/>
          <a:ext cx="6058266" cy="756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70188" tIns="624840" rIns="470188" bIns="213360" anchor="t"/>
        <a:lstStyle>
          <a:lvl1pPr algn="l">
            <a:defRPr sz="30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1872333"/>
        <a:ext cx="6058266" cy="756000"/>
      </dsp:txXfrm>
    </dsp:sp>
    <dsp:sp modelId="{65A83C54-B1F6-447F-9420-576D79DA1F33}">
      <dsp:nvSpPr>
        <dsp:cNvPr id="7" name="圆角矩形 6"/>
        <dsp:cNvSpPr/>
      </dsp:nvSpPr>
      <dsp:spPr bwMode="white">
        <a:xfrm>
          <a:off x="302913" y="1429533"/>
          <a:ext cx="5040005" cy="88560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60291" tIns="0" rIns="160291" bIns="0" anchor="ctr"/>
        <a:lstStyle>
          <a:lvl1pPr algn="l">
            <a:defRPr sz="3000"/>
          </a:lvl1pPr>
          <a:lvl2pPr marL="228600" indent="-228600" algn="l">
            <a:defRPr sz="2300"/>
          </a:lvl2pPr>
          <a:lvl3pPr marL="457200" indent="-228600" algn="l">
            <a:defRPr sz="2300"/>
          </a:lvl3pPr>
          <a:lvl4pPr marL="685800" indent="-228600" algn="l">
            <a:defRPr sz="2300"/>
          </a:lvl4pPr>
          <a:lvl5pPr marL="914400" indent="-228600" algn="l">
            <a:defRPr sz="2300"/>
          </a:lvl5pPr>
          <a:lvl6pPr marL="1143000" indent="-228600" algn="l">
            <a:defRPr sz="2300"/>
          </a:lvl6pPr>
          <a:lvl7pPr marL="1371600" indent="-228600" algn="l">
            <a:defRPr sz="2300"/>
          </a:lvl7pPr>
          <a:lvl8pPr marL="1600200" indent="-228600" algn="l">
            <a:defRPr sz="2300"/>
          </a:lvl8pPr>
          <a:lvl9pPr marL="1828800" indent="-228600" algn="l">
            <a:defRPr sz="2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Microscopic level density in UNF30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02913" y="1429533"/>
        <a:ext cx="5040005" cy="885600"/>
      </dsp:txXfrm>
    </dsp:sp>
    <dsp:sp modelId="{7BEE847A-5BA2-4C3B-88D3-212773CAF0A7}">
      <dsp:nvSpPr>
        <dsp:cNvPr id="11" name="矩形 10"/>
        <dsp:cNvSpPr/>
      </dsp:nvSpPr>
      <dsp:spPr bwMode="white">
        <a:xfrm>
          <a:off x="0" y="3233134"/>
          <a:ext cx="6058266" cy="756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70188" tIns="624840" rIns="470188" bIns="213360" anchor="t"/>
        <a:lstStyle>
          <a:lvl1pPr algn="l">
            <a:defRPr sz="30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3233134"/>
        <a:ext cx="6058266" cy="756000"/>
      </dsp:txXfrm>
    </dsp:sp>
    <dsp:sp modelId="{C1B35D43-E4B0-44DF-9EA0-54E9F0113950}">
      <dsp:nvSpPr>
        <dsp:cNvPr id="10" name="圆角矩形 9"/>
        <dsp:cNvSpPr/>
      </dsp:nvSpPr>
      <dsp:spPr bwMode="white">
        <a:xfrm>
          <a:off x="302913" y="2790333"/>
          <a:ext cx="5040005" cy="88560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60291" tIns="0" rIns="160291" bIns="0" anchor="ctr"/>
        <a:lstStyle>
          <a:lvl1pPr algn="l">
            <a:defRPr sz="3000"/>
          </a:lvl1pPr>
          <a:lvl2pPr marL="228600" indent="-228600" algn="l">
            <a:defRPr sz="2300"/>
          </a:lvl2pPr>
          <a:lvl3pPr marL="457200" indent="-228600" algn="l">
            <a:defRPr sz="2300"/>
          </a:lvl3pPr>
          <a:lvl4pPr marL="685800" indent="-228600" algn="l">
            <a:defRPr sz="2300"/>
          </a:lvl4pPr>
          <a:lvl5pPr marL="914400" indent="-228600" algn="l">
            <a:defRPr sz="2300"/>
          </a:lvl5pPr>
          <a:lvl6pPr marL="1143000" indent="-228600" algn="l">
            <a:defRPr sz="2300"/>
          </a:lvl6pPr>
          <a:lvl7pPr marL="1371600" indent="-228600" algn="l">
            <a:defRPr sz="2300"/>
          </a:lvl7pPr>
          <a:lvl8pPr marL="1600200" indent="-228600" algn="l">
            <a:defRPr sz="2300"/>
          </a:lvl8pPr>
          <a:lvl9pPr marL="1828800" indent="-228600" algn="l">
            <a:defRPr sz="2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Other</a:t>
          </a:r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method</a:t>
          </a:r>
          <a:r>
            <a:rPr lang="zh-CN" altLang="en-US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 </a:t>
          </a: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for Level density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02913" y="2790333"/>
        <a:ext cx="5040005" cy="885600"/>
      </dsp:txXfrm>
    </dsp:sp>
    <dsp:sp modelId="{9B8A3B5A-E964-47BE-9151-8600AC57DEC3}">
      <dsp:nvSpPr>
        <dsp:cNvPr id="14" name="矩形 13"/>
        <dsp:cNvSpPr/>
      </dsp:nvSpPr>
      <dsp:spPr bwMode="white">
        <a:xfrm>
          <a:off x="0" y="4593934"/>
          <a:ext cx="6058266" cy="756000"/>
        </a:xfrm>
        <a:prstGeom prst="rect">
          <a:avLst/>
        </a:prstGeom>
      </dsp:spPr>
      <dsp:style>
        <a:lnRef idx="2">
          <a:schemeClr val="accent1"/>
        </a:lnRef>
        <a:fillRef idx="1">
          <a:schemeClr val="lt1">
            <a:alpha val="90000"/>
          </a:schemeClr>
        </a:fillRef>
        <a:effectRef idx="0">
          <a:scrgbClr r="0" g="0" b="0"/>
        </a:effectRef>
        <a:fontRef idx="minor"/>
      </dsp:style>
      <dsp:txBody>
        <a:bodyPr lIns="470188" tIns="624840" rIns="470188" bIns="213360" anchor="t"/>
        <a:lstStyle>
          <a:lvl1pPr algn="l">
            <a:defRPr sz="3000"/>
          </a:lvl1pPr>
          <a:lvl2pPr marL="285750" indent="-285750" algn="l">
            <a:defRPr sz="3000"/>
          </a:lvl2pPr>
          <a:lvl3pPr marL="571500" indent="-285750" algn="l">
            <a:defRPr sz="3000"/>
          </a:lvl3pPr>
          <a:lvl4pPr marL="857250" indent="-285750" algn="l">
            <a:defRPr sz="3000"/>
          </a:lvl4pPr>
          <a:lvl5pPr marL="1143000" indent="-285750" algn="l">
            <a:defRPr sz="3000"/>
          </a:lvl5pPr>
          <a:lvl6pPr marL="1428750" indent="-285750" algn="l">
            <a:defRPr sz="3000"/>
          </a:lvl6pPr>
          <a:lvl7pPr marL="1714500" indent="-285750" algn="l">
            <a:defRPr sz="3000"/>
          </a:lvl7pPr>
          <a:lvl8pPr marL="2000250" indent="-285750" algn="l">
            <a:defRPr sz="3000"/>
          </a:lvl8pPr>
          <a:lvl9pPr marL="2286000" indent="-285750" algn="l">
            <a:defRPr sz="3000"/>
          </a:lvl9pPr>
        </a:lstStyle>
        <a:p>
          <a:endParaRPr>
            <a:solidFill>
              <a:schemeClr val="dk1"/>
            </a:solidFill>
          </a:endParaRPr>
        </a:p>
      </dsp:txBody>
      <dsp:txXfrm>
        <a:off x="0" y="4593934"/>
        <a:ext cx="6058266" cy="756000"/>
      </dsp:txXfrm>
    </dsp:sp>
    <dsp:sp modelId="{B6C2E3C4-8319-4AE2-A841-42938EB8FFE5}">
      <dsp:nvSpPr>
        <dsp:cNvPr id="13" name="圆角矩形 12"/>
        <dsp:cNvSpPr/>
      </dsp:nvSpPr>
      <dsp:spPr bwMode="white">
        <a:xfrm>
          <a:off x="302913" y="4151134"/>
          <a:ext cx="5040005" cy="885600"/>
        </a:xfrm>
        <a:prstGeom prst="round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lIns="160291" tIns="0" rIns="160291" bIns="0" anchor="ctr"/>
        <a:lstStyle>
          <a:lvl1pPr algn="l">
            <a:defRPr sz="3000"/>
          </a:lvl1pPr>
          <a:lvl2pPr marL="228600" indent="-228600" algn="l">
            <a:defRPr sz="2300"/>
          </a:lvl2pPr>
          <a:lvl3pPr marL="457200" indent="-228600" algn="l">
            <a:defRPr sz="2300"/>
          </a:lvl3pPr>
          <a:lvl4pPr marL="685800" indent="-228600" algn="l">
            <a:defRPr sz="2300"/>
          </a:lvl4pPr>
          <a:lvl5pPr marL="914400" indent="-228600" algn="l">
            <a:defRPr sz="2300"/>
          </a:lvl5pPr>
          <a:lvl6pPr marL="1143000" indent="-228600" algn="l">
            <a:defRPr sz="2300"/>
          </a:lvl6pPr>
          <a:lvl7pPr marL="1371600" indent="-228600" algn="l">
            <a:defRPr sz="2300"/>
          </a:lvl7pPr>
          <a:lvl8pPr marL="1600200" indent="-228600" algn="l">
            <a:defRPr sz="2300"/>
          </a:lvl8pPr>
          <a:lvl9pPr marL="1828800" indent="-228600" algn="l">
            <a:defRPr sz="23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rPr>
            <a:t>Outlook</a:t>
          </a:r>
          <a:endParaRPr lang="zh-CN" altLang="en-US" sz="2000" b="1" dirty="0">
            <a:solidFill>
              <a:schemeClr val="tx1"/>
            </a:solidFill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02913" y="4151134"/>
        <a:ext cx="5040005" cy="885600"/>
      </dsp:txXfrm>
    </dsp:sp>
    <dsp:sp modelId="{B0F53619-D4CA-49D9-A203-1A5BD68CA3B0}">
      <dsp:nvSpPr>
        <dsp:cNvPr id="3" name="矩形 2" hidden="1"/>
        <dsp:cNvSpPr/>
      </dsp:nvSpPr>
      <dsp:spPr>
        <a:xfrm>
          <a:off x="0" y="68733"/>
          <a:ext cx="302913" cy="885600"/>
        </a:xfrm>
        <a:prstGeom prst="rect">
          <a:avLst/>
        </a:prstGeom>
      </dsp:spPr>
      <dsp:txXfrm>
        <a:off x="0" y="68733"/>
        <a:ext cx="302913" cy="885600"/>
      </dsp:txXfrm>
    </dsp:sp>
    <dsp:sp modelId="{5277980F-FD3B-4F1E-AEC2-F8082EE7B8B9}">
      <dsp:nvSpPr>
        <dsp:cNvPr id="6" name="矩形 5" hidden="1"/>
        <dsp:cNvSpPr/>
      </dsp:nvSpPr>
      <dsp:spPr>
        <a:xfrm>
          <a:off x="0" y="1429533"/>
          <a:ext cx="302913" cy="885600"/>
        </a:xfrm>
        <a:prstGeom prst="rect">
          <a:avLst/>
        </a:prstGeom>
      </dsp:spPr>
      <dsp:txXfrm>
        <a:off x="0" y="1429533"/>
        <a:ext cx="302913" cy="885600"/>
      </dsp:txXfrm>
    </dsp:sp>
    <dsp:sp modelId="{B675135A-8B57-4653-B741-FAD6C3BFD0EC}">
      <dsp:nvSpPr>
        <dsp:cNvPr id="9" name="矩形 8" hidden="1"/>
        <dsp:cNvSpPr/>
      </dsp:nvSpPr>
      <dsp:spPr>
        <a:xfrm>
          <a:off x="0" y="2790333"/>
          <a:ext cx="302913" cy="885600"/>
        </a:xfrm>
        <a:prstGeom prst="rect">
          <a:avLst/>
        </a:prstGeom>
      </dsp:spPr>
      <dsp:txXfrm>
        <a:off x="0" y="2790333"/>
        <a:ext cx="302913" cy="885600"/>
      </dsp:txXfrm>
    </dsp:sp>
    <dsp:sp modelId="{1ECB6F48-3012-41F7-AF15-6C5CBB297EF9}">
      <dsp:nvSpPr>
        <dsp:cNvPr id="12" name="矩形 11" hidden="1"/>
        <dsp:cNvSpPr/>
      </dsp:nvSpPr>
      <dsp:spPr>
        <a:xfrm>
          <a:off x="0" y="4151134"/>
          <a:ext cx="302913" cy="885600"/>
        </a:xfrm>
        <a:prstGeom prst="rect">
          <a:avLst/>
        </a:prstGeom>
      </dsp:spPr>
      <dsp:txXfrm>
        <a:off x="0" y="4151134"/>
        <a:ext cx="302913" cy="8856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nodeHorzAlign" val="l"/>
          <dgm:param type="horzAlign" val="l"/>
        </dgm:alg>
      </dgm:if>
      <dgm:else name="Name2">
        <dgm:alg type="lin">
          <dgm:param type="linDir" val="fromT"/>
          <dgm:param type="vertAlign" val="mid"/>
          <dgm:param type="nodeHorzAlign" val="r"/>
          <dgm:param type="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nodeHorzAlign" val="l"/>
              <dgm:param type="horzAlign" val="l"/>
            </dgm:alg>
          </dgm:if>
          <dgm:else name="Name6">
            <dgm:alg type="lin">
              <dgm:param type="linDir" val="fromR"/>
              <dgm:param type="nodeHorzAlign" val="r"/>
              <dgm:param type="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ECDCE7-E29B-44E5-AF4D-BC0DBA3A8AC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487C3-2D29-4E41-B852-9323000B8C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487C3-2D29-4E41-B852-9323000B8CB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2658FD-C19D-5044-96AE-F0AF45F84F29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C4580B-125A-164C-9316-72A62D51C26C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pic>
        <p:nvPicPr>
          <p:cNvPr id="4" name="图片 24" descr="图片1.jpg"/>
          <p:cNvPicPr>
            <a:picLocks noChangeAspect="1"/>
          </p:cNvPicPr>
          <p:nvPr/>
        </p:nvPicPr>
        <p:blipFill>
          <a:blip r:embed="rId2" cstate="print"/>
          <a:srcRect l="8844" t="27509" r="7133" b="22975"/>
          <a:stretch>
            <a:fillRect/>
          </a:stretch>
        </p:blipFill>
        <p:spPr bwMode="auto">
          <a:xfrm>
            <a:off x="143339" y="147255"/>
            <a:ext cx="3048021" cy="5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C18569-5F16-485E-86D1-2EEE2829E7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6D95C-1908-4D78-96BC-E785010A29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18569-5F16-485E-86D1-2EEE2829E7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6D95C-1908-4D78-96BC-E785010A29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71549"/>
            <a:ext cx="10972800" cy="5054617"/>
          </a:xfrm>
        </p:spPr>
        <p:txBody>
          <a:bodyPr/>
          <a:lstStyle>
            <a:lvl1pPr>
              <a:defRPr sz="2200" b="1" baseline="0">
                <a:latin typeface="+mn-lt"/>
              </a:defRPr>
            </a:lvl1pPr>
            <a:lvl2pPr>
              <a:defRPr sz="2200" b="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1800">
                <a:latin typeface="+mn-lt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1501" y="500044"/>
            <a:ext cx="11049039" cy="4806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 „From nucleon structure to nuclear structure …“ KITCP/ITP-CAS  June 5 – August, 2012</a:t>
            </a:r>
            <a:r>
              <a:rPr lang="en-US"/>
              <a:t> </a:t>
            </a: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55865-B4C4-F24C-8969-6BBB4D6E9007}" type="datetime10">
              <a:rPr lang="en-GB"/>
            </a:fld>
            <a:endParaRPr lang="de-DE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9E58A-8865-5947-BBBE-E4C07620173D}" type="slidenum">
              <a:rPr lang="de-DE" altLang="zh-CN"/>
            </a:fld>
            <a:r>
              <a:rPr lang="de-DE" altLang="zh-CN"/>
              <a:t>/50</a:t>
            </a:r>
            <a:endParaRPr lang="de-DE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071547"/>
            <a:ext cx="10972800" cy="5054617"/>
          </a:xfrm>
        </p:spPr>
        <p:txBody>
          <a:bodyPr/>
          <a:lstStyle>
            <a:lvl1pPr>
              <a:defRPr sz="2200" b="1" baseline="0">
                <a:latin typeface="+mn-lt"/>
              </a:defRPr>
            </a:lvl1pPr>
            <a:lvl2pPr>
              <a:defRPr sz="2200" b="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 sz="2000">
                <a:latin typeface="+mn-lt"/>
              </a:defRPr>
            </a:lvl4pPr>
            <a:lvl5pPr>
              <a:defRPr sz="1800">
                <a:latin typeface="+mn-lt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503767" y="6392863"/>
            <a:ext cx="431800" cy="107950"/>
          </a:xfrm>
          <a:solidFill>
            <a:schemeClr val="accent1"/>
          </a:solidFill>
        </p:spPr>
        <p:txBody>
          <a:bodyPr lIns="0" tIns="0" rIns="0" bIns="0" anchor="ctr" anchorCtr="1"/>
          <a:lstStyle>
            <a:lvl1pPr algn="l">
              <a:defRPr sz="900" b="1" smtClean="0">
                <a:solidFill>
                  <a:srgbClr val="002060"/>
                </a:solidFill>
              </a:defRPr>
            </a:lvl1pPr>
          </a:lstStyle>
          <a:p>
            <a:fld id="{1EE6D95C-1908-4D78-96BC-E785010A299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1.jpeg"/><Relationship Id="rId17" Type="http://schemas.openxmlformats.org/officeDocument/2006/relationships/image" Target="../media/image3.pn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1499" y="500042"/>
            <a:ext cx="11049039" cy="6429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4423"/>
            <a:ext cx="10972800" cy="49117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>
                <a:latin typeface="Arial" panose="020B0604020202020204" pitchFamily="34" charset="0"/>
              </a:defRPr>
            </a:lvl1pPr>
          </a:lstStyle>
          <a:p>
            <a:fld id="{7FC18569-5F16-485E-86D1-2EEE2829E7FA}" type="datetimeFigureOut">
              <a:rPr lang="zh-CN" altLang="en-US" smtClean="0"/>
            </a:fld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1EE6D95C-1908-4D78-96BC-E785010A2994}" type="slidenum">
              <a:rPr lang="zh-CN" altLang="en-US" smtClean="0"/>
            </a:fld>
            <a:endParaRPr lang="zh-CN" altLang="en-US"/>
          </a:p>
        </p:txBody>
      </p:sp>
      <p:pic>
        <p:nvPicPr>
          <p:cNvPr id="1031" name="Picture 8" descr="C:\Documents and Settings\Administrator\桌面\LOGO\CNDC-Logo(En)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0957984" y="6215064"/>
            <a:ext cx="853016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Rectangle 9" descr="深色横线"/>
          <p:cNvSpPr>
            <a:spLocks noChangeArrowheads="1"/>
          </p:cNvSpPr>
          <p:nvPr/>
        </p:nvSpPr>
        <p:spPr bwMode="auto">
          <a:xfrm>
            <a:off x="476251" y="6357938"/>
            <a:ext cx="10477500" cy="188912"/>
          </a:xfrm>
          <a:prstGeom prst="rect">
            <a:avLst/>
          </a:prstGeom>
          <a:pattFill prst="dkHorz">
            <a:fgClr>
              <a:srgbClr val="00008E"/>
            </a:fgClr>
            <a:bgClr>
              <a:schemeClr val="bg1"/>
            </a:bgClr>
          </a:patt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/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354941" y="134111"/>
            <a:ext cx="10407649" cy="235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r">
              <a:lnSpc>
                <a:spcPts val="1100"/>
              </a:lnSpc>
              <a:defRPr/>
            </a:pPr>
            <a:r>
              <a:rPr lang="en-US" altLang="zh-CN" sz="1200" b="1" dirty="0">
                <a:latin typeface="黑体" panose="02010609060101010101" pitchFamily="49" charset="-122"/>
                <a:ea typeface="黑体" panose="02010609060101010101" pitchFamily="49" charset="-122"/>
              </a:rPr>
              <a:t>First Research Coordination Meeting on Updating Nuclear Level Densities for Basic Science and Applications</a:t>
            </a:r>
            <a:endParaRPr lang="en-US" altLang="zh-CN" sz="12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" name="直接连接符 11"/>
          <p:cNvCxnSpPr>
            <a:cxnSpLocks noChangeShapeType="1"/>
          </p:cNvCxnSpPr>
          <p:nvPr/>
        </p:nvCxnSpPr>
        <p:spPr bwMode="auto">
          <a:xfrm>
            <a:off x="476251" y="427039"/>
            <a:ext cx="11239500" cy="1587"/>
          </a:xfrm>
          <a:prstGeom prst="line">
            <a:avLst/>
          </a:prstGeom>
          <a:noFill/>
          <a:ln w="25400" algn="ctr">
            <a:solidFill>
              <a:schemeClr val="accent2"/>
            </a:solidFill>
            <a:round/>
          </a:ln>
        </p:spPr>
      </p:cxn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476251" y="6357938"/>
            <a:ext cx="431800" cy="182562"/>
          </a:xfrm>
          <a:prstGeom prst="rect">
            <a:avLst/>
          </a:prstGeom>
          <a:solidFill>
            <a:srgbClr val="002060"/>
          </a:solidFill>
        </p:spPr>
        <p:txBody>
          <a:bodyPr lIns="0" tIns="0" rIns="0" bIns="0" anchor="ctr" anchorCtr="1"/>
          <a:lstStyle>
            <a:lvl1pPr algn="l">
              <a:defRPr sz="900" b="1"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429F408-A1FA-46A8-BAB3-A1778DFB2B41}" type="slidenum">
              <a:rPr lang="en-US" altLang="zh-CN" sz="900" smtClean="0">
                <a:solidFill>
                  <a:schemeClr val="bg1"/>
                </a:solidFill>
              </a:rPr>
            </a:fld>
            <a:endParaRPr lang="en-US" altLang="zh-CN" sz="900" dirty="0">
              <a:solidFill>
                <a:schemeClr val="bg1"/>
              </a:solidFill>
            </a:endParaRPr>
          </a:p>
        </p:txBody>
      </p:sp>
      <p:pic>
        <p:nvPicPr>
          <p:cNvPr id="3" name="图片 24" descr="图片1.jpg"/>
          <p:cNvPicPr>
            <a:picLocks noChangeAspect="1"/>
          </p:cNvPicPr>
          <p:nvPr userDrawn="1"/>
        </p:nvPicPr>
        <p:blipFill>
          <a:blip r:embed="rId18" cstate="print"/>
          <a:srcRect l="8844" t="27509" r="7133" b="22975"/>
          <a:stretch>
            <a:fillRect/>
          </a:stretch>
        </p:blipFill>
        <p:spPr bwMode="auto">
          <a:xfrm>
            <a:off x="342947" y="40437"/>
            <a:ext cx="2602843" cy="5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56.png"/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59.emf"/><Relationship Id="rId3" Type="http://schemas.openxmlformats.org/officeDocument/2006/relationships/image" Target="../media/image58.png"/><Relationship Id="rId2" Type="http://schemas.openxmlformats.org/officeDocument/2006/relationships/image" Target="../media/image57.wmf"/><Relationship Id="rId1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png"/><Relationship Id="rId8" Type="http://schemas.openxmlformats.org/officeDocument/2006/relationships/image" Target="../media/image70.png"/><Relationship Id="rId7" Type="http://schemas.openxmlformats.org/officeDocument/2006/relationships/image" Target="../media/image69.png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png"/><Relationship Id="rId11" Type="http://schemas.openxmlformats.org/officeDocument/2006/relationships/slideLayout" Target="../slideLayouts/slideLayout16.xml"/><Relationship Id="rId10" Type="http://schemas.openxmlformats.org/officeDocument/2006/relationships/image" Target="../media/image72.png"/><Relationship Id="rId1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73.emf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83.png"/><Relationship Id="rId4" Type="http://schemas.openxmlformats.org/officeDocument/2006/relationships/image" Target="../media/image82.emf"/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6.png"/><Relationship Id="rId2" Type="http://schemas.openxmlformats.org/officeDocument/2006/relationships/image" Target="../media/image85.emf"/><Relationship Id="rId1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4.jpeg"/><Relationship Id="rId1" Type="http://schemas.openxmlformats.org/officeDocument/2006/relationships/image" Target="../media/image9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3.png"/><Relationship Id="rId7" Type="http://schemas.openxmlformats.org/officeDocument/2006/relationships/tags" Target="../tags/tag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png"/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1.png"/><Relationship Id="rId1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09991" y="1041400"/>
            <a:ext cx="9358009" cy="2387600"/>
          </a:xfrm>
        </p:spPr>
        <p:txBody>
          <a:bodyPr/>
          <a:lstStyle/>
          <a:p>
            <a:r>
              <a:rPr lang="en-US" altLang="zh-CN" sz="44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he Level Density study in the future Chinese Nuclear Reaction Model-UNF</a:t>
            </a:r>
            <a:endParaRPr lang="zh-CN" altLang="en-US" sz="13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en-US" altLang="zh-CN" dirty="0"/>
          </a:p>
          <a:p>
            <a:r>
              <a:rPr lang="en-GB" altLang="zh-CN" dirty="0">
                <a:solidFill>
                  <a:srgbClr val="08388A"/>
                </a:solidFill>
                <a:effectLst/>
                <a:latin typeface="Helvetica" pitchFamily="2" charset="0"/>
              </a:rPr>
              <a:t>XU </a:t>
            </a:r>
            <a:r>
              <a:rPr lang="en-GB" altLang="zh-CN" dirty="0" err="1">
                <a:solidFill>
                  <a:srgbClr val="08388A"/>
                </a:solidFill>
                <a:effectLst/>
                <a:latin typeface="Helvetica" pitchFamily="2" charset="0"/>
              </a:rPr>
              <a:t>Ruirui</a:t>
            </a:r>
            <a:r>
              <a:rPr lang="en-US" altLang="en-GB" dirty="0" err="1">
                <a:solidFill>
                  <a:srgbClr val="08388A"/>
                </a:solidFill>
                <a:effectLst/>
                <a:latin typeface="Helvetica" pitchFamily="2" charset="0"/>
              </a:rPr>
              <a:t>, Tian Yuan</a:t>
            </a:r>
            <a:endParaRPr lang="en-GB" altLang="zh-CN" dirty="0">
              <a:solidFill>
                <a:srgbClr val="08388A"/>
              </a:solidFill>
              <a:effectLst/>
              <a:latin typeface="Helvetica" pitchFamily="2" charset="0"/>
            </a:endParaRPr>
          </a:p>
          <a:p>
            <a:endParaRPr lang="zh-CN" altLang="en-US" dirty="0"/>
          </a:p>
        </p:txBody>
      </p:sp>
      <p:pic>
        <p:nvPicPr>
          <p:cNvPr id="6" name="Picture 3" descr="C:\Users\h\Desktop\logo.png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21" b="35103"/>
          <a:stretch>
            <a:fillRect/>
          </a:stretch>
        </p:blipFill>
        <p:spPr bwMode="auto">
          <a:xfrm>
            <a:off x="4054315" y="5062773"/>
            <a:ext cx="2589234" cy="69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 descr="CNDC-Logo(En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821" y="4993305"/>
            <a:ext cx="1184059" cy="6952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081" y="648301"/>
            <a:ext cx="6036205" cy="543430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9678" y="602027"/>
            <a:ext cx="6112954" cy="2466444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377133" y="3365453"/>
          <a:ext cx="6630786" cy="25958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210262"/>
                <a:gridCol w="1815400"/>
                <a:gridCol w="2605124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F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NF30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nergy range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 MeV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 MeV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ptical potential model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G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G, KD, TPM, CTOM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irect reaction model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WUCK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WUCK, ECIS, (OPTMAN)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Level Density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TM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CCI, BSFG, GFL, RHB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iant dipole resonance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LO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LO,</a:t>
                      </a:r>
                      <a:r>
                        <a:rPr lang="zh-CN" altLang="en-US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LO, SMLO, RQRPA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ission reaction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ngle humped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ulti-humped, RHB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24277" y="875093"/>
            <a:ext cx="60786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4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t="5060" r="1224" b="10643"/>
          <a:stretch>
            <a:fillRect/>
          </a:stretch>
        </p:blipFill>
        <p:spPr>
          <a:xfrm>
            <a:off x="183864" y="596899"/>
            <a:ext cx="11785886" cy="565785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28500" y="4718050"/>
            <a:ext cx="3667414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tical potential model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GDR parameters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Mutil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-humped fission barriers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>
                <a:highlight>
                  <a:srgbClr val="FF00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Level density</a:t>
            </a:r>
            <a:endParaRPr lang="zh-CN" altLang="en-US" b="1" dirty="0">
              <a:highlight>
                <a:srgbClr val="FF0000"/>
              </a:highligh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椭圆 3"/>
          <p:cNvSpPr/>
          <p:nvPr/>
        </p:nvSpPr>
        <p:spPr bwMode="auto">
          <a:xfrm>
            <a:off x="5346700" y="2978150"/>
            <a:ext cx="1358900" cy="65405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highlight>
                <a:srgbClr val="FF0000"/>
              </a:highligh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76939" y="3797985"/>
            <a:ext cx="148002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ar Reaction 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odel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n CNDC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528049" y="3752334"/>
            <a:ext cx="1266031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timization Method</a:t>
            </a:r>
            <a:endParaRPr lang="zh-CN" altLang="en-US" sz="1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7216" y="772208"/>
            <a:ext cx="2997937" cy="461665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F+MINUIT+MPI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8075" y="921657"/>
            <a:ext cx="7502427" cy="50146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3116" y="448574"/>
            <a:ext cx="3748382" cy="580631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1996" y="673505"/>
            <a:ext cx="4145967" cy="26106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4"/>
              <p:cNvGraphicFramePr>
                <a:graphicFrameLocks noGrp="1"/>
              </p:cNvGraphicFramePr>
              <p:nvPr/>
            </p:nvGraphicFramePr>
            <p:xfrm>
              <a:off x="4518220" y="2087184"/>
              <a:ext cx="7560000" cy="1097280"/>
            </p:xfrm>
            <a:graphic>
              <a:graphicData uri="http://schemas.openxmlformats.org/drawingml/2006/table">
                <a:tbl>
                  <a:tblPr firstRow="1" bandRow="1">
                    <a:tableStyleId>{72833802-FEF1-4C79-8D5D-14CF1EAF98D9}</a:tableStyleId>
                  </a:tblPr>
                  <a:tblGrid>
                    <a:gridCol w="1260000"/>
                    <a:gridCol w="1260000"/>
                    <a:gridCol w="1260000"/>
                    <a:gridCol w="1260000"/>
                    <a:gridCol w="1260000"/>
                    <a:gridCol w="1260000"/>
                  </a:tblGrid>
                  <a:tr h="273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Triple hump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1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=2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2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=3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3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Energ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idth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𝐰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Level </a:t>
                          </a:r>
                          <a:r>
                            <a:rPr lang="en-US" altLang="zh-CN" sz="1200" b="1" dirty="0" err="1"/>
                            <a:t>densi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𝒍𝒗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𝒍𝒗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𝒍𝒗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4"/>
              <p:cNvGraphicFramePr>
                <a:graphicFrameLocks noGrp="1"/>
              </p:cNvGraphicFramePr>
              <p:nvPr/>
            </p:nvGraphicFramePr>
            <p:xfrm>
              <a:off x="4518220" y="2087184"/>
              <a:ext cx="7560000" cy="1097280"/>
            </p:xfrm>
            <a:graphic>
              <a:graphicData uri="http://schemas.openxmlformats.org/drawingml/2006/table">
                <a:tbl>
                  <a:tblPr firstRow="1" bandRow="1">
                    <a:tableStyleId>{72833802-FEF1-4C79-8D5D-14CF1EAF98D9}</a:tableStyleId>
                  </a:tblPr>
                  <a:tblGrid>
                    <a:gridCol w="1260000"/>
                    <a:gridCol w="1260000"/>
                    <a:gridCol w="1260000"/>
                    <a:gridCol w="1260000"/>
                    <a:gridCol w="1260000"/>
                    <a:gridCol w="1260000"/>
                  </a:tblGrid>
                  <a:tr h="273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Triple hump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1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=2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2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=3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3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Energ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Width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Level </a:t>
                          </a:r>
                          <a:r>
                            <a:rPr lang="en-US" altLang="zh-CN" sz="1200" b="1" dirty="0" err="1"/>
                            <a:t>densi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4"/>
              <p:cNvGraphicFramePr>
                <a:graphicFrameLocks noGrp="1"/>
              </p:cNvGraphicFramePr>
              <p:nvPr/>
            </p:nvGraphicFramePr>
            <p:xfrm>
              <a:off x="4518220" y="674150"/>
              <a:ext cx="2520000" cy="1097280"/>
            </p:xfrm>
            <a:graphic>
              <a:graphicData uri="http://schemas.openxmlformats.org/drawingml/2006/table">
                <a:tbl>
                  <a:tblPr firstRow="1" bandRow="1">
                    <a:tableStyleId>{72833802-FEF1-4C79-8D5D-14CF1EAF98D9}</a:tableStyleId>
                  </a:tblPr>
                  <a:tblGrid>
                    <a:gridCol w="1260000"/>
                    <a:gridCol w="1260000"/>
                  </a:tblGrid>
                  <a:tr h="27360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Single hump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1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Energ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Width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𝜞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360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Level </a:t>
                          </a:r>
                          <a:r>
                            <a:rPr lang="en-US" altLang="zh-CN" sz="1200" b="1" dirty="0" err="1"/>
                            <a:t>densi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𝒍𝒗</m:t>
                                    </m:r>
                                  </m:e>
                                  <m:sub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𝐡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4"/>
              <p:cNvGraphicFramePr>
                <a:graphicFrameLocks noGrp="1"/>
              </p:cNvGraphicFramePr>
              <p:nvPr/>
            </p:nvGraphicFramePr>
            <p:xfrm>
              <a:off x="4518220" y="674150"/>
              <a:ext cx="2520000" cy="1097280"/>
            </p:xfrm>
            <a:graphic>
              <a:graphicData uri="http://schemas.openxmlformats.org/drawingml/2006/table">
                <a:tbl>
                  <a:tblPr firstRow="1" bandRow="1">
                    <a:tableStyleId>{72833802-FEF1-4C79-8D5D-14CF1EAF98D9}</a:tableStyleId>
                  </a:tblPr>
                  <a:tblGrid>
                    <a:gridCol w="1260000"/>
                    <a:gridCol w="1260000"/>
                  </a:tblGrid>
                  <a:tr h="27360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Single hump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b="1" dirty="0"/>
                            <a:t>h=1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Energ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Width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altLang="zh-CN" sz="1200" b="1" dirty="0"/>
                            <a:t>Level </a:t>
                          </a:r>
                          <a:r>
                            <a:rPr lang="en-US" altLang="zh-CN" sz="1200" b="1" dirty="0" err="1"/>
                            <a:t>densiy</a:t>
                          </a:r>
                          <a:endParaRPr lang="zh-CN" altLang="en-US" sz="1200" b="1" dirty="0"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4"/>
              <p:cNvGraphicFramePr>
                <a:graphicFrameLocks noGrp="1"/>
              </p:cNvGraphicFramePr>
              <p:nvPr/>
            </p:nvGraphicFramePr>
            <p:xfrm>
              <a:off x="7038220" y="673505"/>
              <a:ext cx="5040000" cy="1097280"/>
            </p:xfrm>
            <a:graphic>
              <a:graphicData uri="http://schemas.openxmlformats.org/drawingml/2006/table">
                <a:tbl>
                  <a:tblPr firstRow="1" bandRow="1">
                    <a:tableStyleId>{638B1855-1B75-4FBE-930C-398BA8C253C6}</a:tableStyleId>
                  </a:tblPr>
                  <a:tblGrid>
                    <a:gridCol w="1260000"/>
                    <a:gridCol w="1260000"/>
                    <a:gridCol w="1260000"/>
                    <a:gridCol w="1260000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Double hump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h=1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w=2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h=2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Energy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Width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Level </a:t>
                          </a:r>
                          <a:r>
                            <a:rPr lang="en-US" altLang="zh-CN" sz="1200" dirty="0" err="1"/>
                            <a:t>densiy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𝑙𝑣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𝑙𝑣</m:t>
                                    </m:r>
                                  </m:e>
                                  <m:sub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en-US" altLang="zh-CN" sz="1200" b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4"/>
              <p:cNvGraphicFramePr>
                <a:graphicFrameLocks noGrp="1"/>
              </p:cNvGraphicFramePr>
              <p:nvPr/>
            </p:nvGraphicFramePr>
            <p:xfrm>
              <a:off x="7038220" y="673505"/>
              <a:ext cx="5040000" cy="1097280"/>
            </p:xfrm>
            <a:graphic>
              <a:graphicData uri="http://schemas.openxmlformats.org/drawingml/2006/table">
                <a:tbl>
                  <a:tblPr firstRow="1" bandRow="1">
                    <a:tableStyleId>{638B1855-1B75-4FBE-930C-398BA8C253C6}</a:tableStyleId>
                  </a:tblPr>
                  <a:tblGrid>
                    <a:gridCol w="1260000"/>
                    <a:gridCol w="1260000"/>
                    <a:gridCol w="1260000"/>
                    <a:gridCol w="1260000"/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Double hump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h=1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w=2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h=2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Energy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Width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200" dirty="0"/>
                            <a:t>Level </a:t>
                          </a:r>
                          <a:r>
                            <a:rPr lang="en-US" altLang="zh-CN" sz="1200" dirty="0" err="1"/>
                            <a:t>densiy</a:t>
                          </a:r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200" dirty="0">
                            <a:latin typeface="Hannotate SC" panose="03000500000000000000" pitchFamily="66" charset="-122"/>
                            <a:ea typeface="Hannotate SC" panose="03000500000000000000" pitchFamily="66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996" y="3500218"/>
            <a:ext cx="4256655" cy="25444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8791" y="3645086"/>
            <a:ext cx="4346314" cy="25444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4" name="文本框 13"/>
          <p:cNvSpPr txBox="1"/>
          <p:nvPr/>
        </p:nvSpPr>
        <p:spPr>
          <a:xfrm>
            <a:off x="9375245" y="3901663"/>
            <a:ext cx="268281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e need to adjust more than 10 parameters for the fission reaction.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>
                <a:highlight>
                  <a:srgbClr val="FF0000"/>
                </a:highlight>
              </a:rPr>
              <a:t>There is no experiment data of the level density at the saddle points. </a:t>
            </a:r>
            <a:endParaRPr lang="zh-CN" altLang="en-US" dirty="0">
              <a:highlight>
                <a:srgbClr val="FF0000"/>
              </a:highligh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" r="48"/>
          <a:stretch>
            <a:fillRect/>
          </a:stretch>
        </p:blipFill>
        <p:spPr>
          <a:xfrm>
            <a:off x="0" y="704974"/>
            <a:ext cx="5548696" cy="436234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" r="8"/>
          <a:stretch>
            <a:fillRect/>
          </a:stretch>
        </p:blipFill>
        <p:spPr>
          <a:xfrm>
            <a:off x="5551823" y="708351"/>
            <a:ext cx="1980785" cy="1080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" b="21"/>
          <a:stretch>
            <a:fillRect/>
          </a:stretch>
        </p:blipFill>
        <p:spPr>
          <a:xfrm>
            <a:off x="438337" y="4949752"/>
            <a:ext cx="1811303" cy="10800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" b="355"/>
          <a:stretch>
            <a:fillRect/>
          </a:stretch>
        </p:blipFill>
        <p:spPr>
          <a:xfrm>
            <a:off x="5548696" y="2115445"/>
            <a:ext cx="2390142" cy="108000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" r="86"/>
          <a:stretch>
            <a:fillRect/>
          </a:stretch>
        </p:blipFill>
        <p:spPr>
          <a:xfrm>
            <a:off x="5548696" y="3522539"/>
            <a:ext cx="2061040" cy="108000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r="78"/>
          <a:stretch>
            <a:fillRect/>
          </a:stretch>
        </p:blipFill>
        <p:spPr>
          <a:xfrm>
            <a:off x="5562818" y="4929633"/>
            <a:ext cx="2032796" cy="1080000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2463750" y="5028087"/>
            <a:ext cx="2803653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lastic Reaction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Optical potential model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CTOM or RHB)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8357387" y="747538"/>
            <a:ext cx="3539174" cy="86177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adiative Capture Reaction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oton Strength Function(RQRPA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solidFill>
                  <a:schemeClr val="tx1"/>
                </a:solidFill>
                <a:highlight>
                  <a:srgbClr val="FF00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Level Density(RHB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8272620" y="2239946"/>
            <a:ext cx="3708708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ssion Reaction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lti-humped Fission Barrier(RHB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highlight>
                  <a:srgbClr val="FF00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Level Density at saddle points(RHB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8320189" y="3533735"/>
            <a:ext cx="3491605" cy="107721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ne Particle emission Reaction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nified Hauser-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shbach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nd exciton model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highlight>
                  <a:srgbClr val="FF00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Level Density(RHB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8383996" y="5010448"/>
            <a:ext cx="3316421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lti Particle emission Reaction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auser-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Feshbach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1600" dirty="0">
                <a:highlight>
                  <a:srgbClr val="FF00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Level Density(RHB)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7280" y="643582"/>
            <a:ext cx="2931268" cy="369332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800" b="1" dirty="0">
                <a:latin typeface="Segoe UI Light" panose="020B0502040204020203" pitchFamily="34" charset="0"/>
                <a:ea typeface="微软雅黑 Light" panose="020B0502040204020203" pitchFamily="34" charset="-122"/>
              </a:rPr>
              <a:t>Microscopic Level Density 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4042" y="1403887"/>
            <a:ext cx="3239819" cy="3787694"/>
            <a:chOff x="379389" y="2714727"/>
            <a:chExt cx="3239819" cy="3787694"/>
          </a:xfrm>
        </p:grpSpPr>
        <p:grpSp>
          <p:nvGrpSpPr>
            <p:cNvPr id="3" name="组合 2"/>
            <p:cNvGrpSpPr/>
            <p:nvPr/>
          </p:nvGrpSpPr>
          <p:grpSpPr>
            <a:xfrm>
              <a:off x="379389" y="2714727"/>
              <a:ext cx="2827348" cy="2024821"/>
              <a:chOff x="452757" y="2708562"/>
              <a:chExt cx="2827348" cy="2024821"/>
            </a:xfrm>
          </p:grpSpPr>
          <p:sp>
            <p:nvSpPr>
              <p:cNvPr id="13" name="矩形 12"/>
              <p:cNvSpPr/>
              <p:nvPr/>
            </p:nvSpPr>
            <p:spPr>
              <a:xfrm>
                <a:off x="508025" y="2708562"/>
                <a:ext cx="2772080" cy="43123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ingle particle level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1400" b="1" dirty="0">
                    <a:solidFill>
                      <a:srgbClr val="92D05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DFT</a:t>
                </a:r>
                <a:r>
                  <a:rPr lang="en-US" altLang="zh-CN" sz="1400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endParaRPr lang="zh-CN" altLang="en-US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452757" y="4308105"/>
                <a:ext cx="2772080" cy="42527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b="1" dirty="0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article-hole state density</a:t>
                </a:r>
                <a:endParaRPr lang="en-US" altLang="zh-CN" sz="14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箭头: 下 72"/>
            <p:cNvSpPr/>
            <p:nvPr/>
          </p:nvSpPr>
          <p:spPr>
            <a:xfrm>
              <a:off x="1488588" y="3223832"/>
              <a:ext cx="435213" cy="1012563"/>
            </a:xfrm>
            <a:prstGeom prst="downArrow">
              <a:avLst/>
            </a:prstGeom>
            <a:noFill/>
            <a:ln w="349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13174" y="6071191"/>
              <a:ext cx="2772080" cy="43123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Nuclear level density</a:t>
              </a:r>
              <a:endPara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1921827" y="3386135"/>
              <a:ext cx="1697381" cy="607352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sz="1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mbinatorial method</a:t>
              </a:r>
              <a:endParaRPr lang="zh-CN" altLang="en-US" sz="12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1921827" y="4960152"/>
              <a:ext cx="1658029" cy="812076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otational and vibrational effects</a:t>
              </a:r>
              <a:endParaRPr lang="zh-CN" altLang="en-US" sz="12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箭头: 下 53"/>
            <p:cNvSpPr/>
            <p:nvPr/>
          </p:nvSpPr>
          <p:spPr>
            <a:xfrm>
              <a:off x="1486614" y="4817423"/>
              <a:ext cx="435213" cy="1150675"/>
            </a:xfrm>
            <a:prstGeom prst="downArrow">
              <a:avLst/>
            </a:prstGeom>
            <a:noFill/>
            <a:ln w="349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383479" y="669312"/>
            <a:ext cx="4994316" cy="369332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800" b="1">
                <a:latin typeface="Segoe UI Light" panose="020B0502040204020203" pitchFamily="34" charset="0"/>
                <a:ea typeface="微软雅黑 Light" panose="020B0502040204020203" pitchFamily="34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dirty="0"/>
              <a:t>The </a:t>
            </a:r>
            <a:r>
              <a:rPr lang="en-US" altLang="zh-CN" dirty="0" err="1"/>
              <a:t>Micosopic</a:t>
            </a:r>
            <a:r>
              <a:rPr lang="en-US" altLang="zh-CN" dirty="0"/>
              <a:t> Level Density Based on the CDFT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44951" y="1370635"/>
            <a:ext cx="3789383" cy="2900334"/>
          </a:xfrm>
          <a:prstGeom prst="rect">
            <a:avLst/>
          </a:prstGeom>
        </p:spPr>
      </p:pic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025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334" y="1152396"/>
            <a:ext cx="4307026" cy="3165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矩形 20"/>
              <p:cNvSpPr/>
              <p:nvPr/>
            </p:nvSpPr>
            <p:spPr>
              <a:xfrm>
                <a:off x="3913573" y="4505685"/>
                <a:ext cx="7543228" cy="3243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𝑠𝑝ℎ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1400" dirty="0"/>
              </a:p>
            </p:txBody>
          </p:sp>
        </mc:Choice>
        <mc:Fallback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3573" y="4505685"/>
                <a:ext cx="7543228" cy="324384"/>
              </a:xfrm>
              <a:prstGeom prst="rect">
                <a:avLst/>
              </a:prstGeom>
              <a:blipFill rotWithShape="1">
                <a:blip r:embed="rId3"/>
                <a:stretch>
                  <a:fillRect l="-1" t="-111" r="2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3666237" y="4868890"/>
                <a:ext cx="8037900" cy="8099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400" i="1">
                            <a:latin typeface="Cambria Math" panose="02040503050406030204" pitchFamily="18" charset="0"/>
                          </a:rPr>
                          <m:t>def</m:t>
                        </m:r>
                      </m:sub>
                    </m:sSub>
                    <m:r>
                      <a:rPr lang="en-US" altLang="zh-CN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[</m:t>
                    </m:r>
                    <m:nary>
                      <m:naryPr>
                        <m:chr m:val="∑"/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1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𝐽</m:t>
                        </m:r>
                      </m:sup>
                      <m:e>
                        <m:sSub>
                          <m:sSub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zh-CN" sz="1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𝑜𝑡</m:t>
                                </m:r>
                              </m:sub>
                              <m:sup>
                                <m:r>
                                  <a:rPr lang="en-US" altLang="zh-CN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  <m:r>
                                  <a:rPr lang="en-US" altLang="zh-CN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CN" sz="1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p>
                            </m:sSubSup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</m:nary>
                    <m:r>
                      <a:rPr lang="en-US" altLang="zh-CN" sz="1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1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14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𝑣𝑒𝑛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+)</m:t>
                        </m:r>
                      </m:sub>
                    </m:sSub>
                    <m:sSub>
                      <m:sSub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40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𝑈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𝑜𝑡</m:t>
                            </m:r>
                          </m:sub>
                          <m:sup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altLang="zh-CN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altLang="zh-CN" sz="14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𝑜𝑑𝑑</m:t>
                              </m:r>
                            </m:sub>
                          </m:s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−)</m:t>
                          </m:r>
                        </m:sub>
                      </m:sSub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𝑟𝑜𝑡</m:t>
                              </m:r>
                            </m:sub>
                            <m:sup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1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237" y="4868890"/>
                <a:ext cx="8037900" cy="809965"/>
              </a:xfrm>
              <a:prstGeom prst="rect">
                <a:avLst/>
              </a:prstGeom>
              <a:blipFill rotWithShape="1">
                <a:blip r:embed="rId4"/>
                <a:stretch>
                  <a:fillRect l="-5" t="-43" r="6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/>
          <p:cNvSpPr txBox="1"/>
          <p:nvPr/>
        </p:nvSpPr>
        <p:spPr>
          <a:xfrm>
            <a:off x="7949239" y="5873587"/>
            <a:ext cx="3655040" cy="369332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Hannotate SC" panose="03000500000000000000" pitchFamily="66" charset="-122"/>
                <a:ea typeface="Hannotate SC" panose="03000500000000000000" pitchFamily="66" charset="-122"/>
              </a:rPr>
              <a:t>Collaborate with Jilin University</a:t>
            </a:r>
            <a:endParaRPr kumimoji="1" lang="zh-CN" altLang="en-US" dirty="0">
              <a:latin typeface="Hannotate SC" panose="03000500000000000000" pitchFamily="66" charset="-122"/>
              <a:ea typeface="Hannotate SC" panose="03000500000000000000" pitchFamily="66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69275" y="2633149"/>
            <a:ext cx="5778369" cy="284832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88" y="2216779"/>
            <a:ext cx="4613653" cy="368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24088" y="659331"/>
            <a:ext cx="3755836" cy="369332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lt1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Covariant density functional theory:</a:t>
            </a:r>
            <a:endParaRPr lang="en-US" altLang="zh-CN" b="1" dirty="0">
              <a:solidFill>
                <a:schemeClr val="lt1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8514" y="1121071"/>
            <a:ext cx="2844800" cy="100330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5780667" y="799764"/>
            <a:ext cx="5361030" cy="1549548"/>
            <a:chOff x="1763713" y="2852738"/>
            <a:chExt cx="6711950" cy="2005012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713" y="2852738"/>
              <a:ext cx="6711950" cy="2005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17"/>
            <p:cNvSpPr>
              <a:spLocks noChangeArrowheads="1"/>
            </p:cNvSpPr>
            <p:nvPr/>
          </p:nvSpPr>
          <p:spPr bwMode="auto">
            <a:xfrm>
              <a:off x="2212975" y="3605213"/>
              <a:ext cx="431800" cy="43180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marL="457200" indent="-4572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de-DE" altLang="zh-CN" sz="1600" dirty="0" err="1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g</a:t>
              </a:r>
              <a:r>
                <a:rPr lang="el-GR" altLang="zh-CN" sz="1600" baseline="-25000" dirty="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σ</a:t>
              </a:r>
              <a:endParaRPr lang="el-GR" altLang="zh-CN" sz="1600" baseline="-25000" dirty="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2755900" y="3916363"/>
              <a:ext cx="504825" cy="43180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marL="457200" indent="-4572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de-DE" altLang="zh-CN" sz="16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m</a:t>
              </a:r>
              <a:r>
                <a:rPr lang="el-GR" altLang="zh-CN" sz="1600" baseline="-250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σ</a:t>
              </a:r>
              <a:endParaRPr lang="el-GR" altLang="zh-CN" sz="1600" baseline="-2500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0" name="Oval 20"/>
            <p:cNvSpPr>
              <a:spLocks noChangeArrowheads="1"/>
            </p:cNvSpPr>
            <p:nvPr/>
          </p:nvSpPr>
          <p:spPr bwMode="auto">
            <a:xfrm>
              <a:off x="6516688" y="3644900"/>
              <a:ext cx="431800" cy="43180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marL="457200" indent="-4572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de-DE" altLang="zh-CN" sz="16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g</a:t>
              </a:r>
              <a:r>
                <a:rPr lang="el-GR" altLang="zh-CN" sz="1600" baseline="-250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ρ</a:t>
              </a:r>
              <a:endParaRPr lang="el-GR" altLang="zh-CN" sz="1600" baseline="-2500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1" name="Oval 21"/>
            <p:cNvSpPr>
              <a:spLocks noChangeArrowheads="1"/>
            </p:cNvSpPr>
            <p:nvPr/>
          </p:nvSpPr>
          <p:spPr bwMode="auto">
            <a:xfrm>
              <a:off x="4437063" y="3644900"/>
              <a:ext cx="422275" cy="43180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marL="457200" indent="-4572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1pPr>
              <a:lvl2pPr marL="742950" indent="-28575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2pPr>
              <a:lvl3pPr marL="11430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3pPr>
              <a:lvl4pPr marL="16002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4pPr>
              <a:lvl5pPr marL="2057400" indent="-228600" eaLnBrk="0" hangingPunct="0"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FF3300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 eaLnBrk="1" hangingPunct="1"/>
              <a:r>
                <a:rPr lang="de-DE" altLang="zh-CN" sz="16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g</a:t>
              </a:r>
              <a:r>
                <a:rPr lang="el-GR" altLang="zh-CN" sz="1600" baseline="-25000">
                  <a:solidFill>
                    <a:schemeClr val="bg1"/>
                  </a:solidFill>
                  <a:latin typeface="Segoe UI Light" panose="020B0502040204020203" pitchFamily="34" charset="0"/>
                  <a:ea typeface="微软雅黑 Light" panose="020B0502040204020203" pitchFamily="34" charset="-122"/>
                  <a:cs typeface="Arial" panose="020B0604020202020204" pitchFamily="34" charset="0"/>
                </a:rPr>
                <a:t>ω</a:t>
              </a:r>
              <a:endParaRPr lang="el-GR" altLang="zh-CN" sz="1600" baseline="-2500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7830243" y="5873570"/>
            <a:ext cx="361740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dirty="0"/>
              <a:t>Taken from Prof. Peter Ring’s talk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8081" y="901362"/>
            <a:ext cx="2762392" cy="40011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-linear potential:  </a:t>
            </a:r>
            <a:endParaRPr lang="hr-HR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48353" y="1392355"/>
            <a:ext cx="39024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3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guta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dmer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PA 431</a:t>
            </a:r>
            <a:r>
              <a:rPr lang="hr-HR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3408 (1977) </a:t>
            </a:r>
            <a:endParaRPr lang="hr-HR" altLang="zh-CN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3583768" y="893951"/>
            <a:ext cx="1441420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zh-CN" sz="2000" b="1" dirty="0">
                <a:solidFill>
                  <a:srgbClr val="33CC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L1,NL3..</a:t>
            </a:r>
            <a:endParaRPr lang="en-GB" altLang="zh-CN" sz="2000" b="1" dirty="0">
              <a:solidFill>
                <a:srgbClr val="33CC33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103183" y="836267"/>
          <a:ext cx="4899914" cy="62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74066400" imgH="9448800" progId="Equation.3">
                  <p:embed/>
                </p:oleObj>
              </mc:Choice>
              <mc:Fallback>
                <p:oleObj name="Equation" r:id="rId1" imgW="74066400" imgH="944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83" y="836267"/>
                        <a:ext cx="4899914" cy="622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4553" y="2225409"/>
            <a:ext cx="5206740" cy="40011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ity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pendent coupling constants:</a:t>
            </a:r>
            <a:endParaRPr lang="hr-HR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8860" y="2799918"/>
            <a:ext cx="5757894" cy="739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9pPr>
          </a:lstStyle>
          <a:p>
            <a:pPr algn="l" eaLnBrk="1" hangingPunct="1"/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ypel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Wolter, NPA </a:t>
            </a:r>
            <a:r>
              <a:rPr lang="en-US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6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331 (1999)              </a:t>
            </a:r>
            <a:endParaRPr lang="en-US" altLang="zh-CN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ksic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retenar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nelli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P.R., 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C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</a:t>
            </a:r>
            <a:r>
              <a:rPr lang="hr-HR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024306 (2002):    </a:t>
            </a:r>
            <a:r>
              <a:rPr lang="zh-CN" altLang="en-US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-ME1</a:t>
            </a:r>
            <a:endParaRPr lang="de-DE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de-DE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alazissis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de-DE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ksic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de-DE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retenar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P.R., PRC 78, 034318 (2008):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-ME2</a:t>
            </a:r>
            <a:endParaRPr lang="hr-HR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93" r="-563"/>
          <a:stretch>
            <a:fillRect/>
          </a:stretch>
        </p:blipFill>
        <p:spPr bwMode="auto">
          <a:xfrm>
            <a:off x="6257027" y="1573427"/>
            <a:ext cx="5346098" cy="245298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48353" y="4385773"/>
            <a:ext cx="4707165" cy="707886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int-coupling models with density dependent coupling constants:</a:t>
            </a:r>
            <a:endParaRPr lang="hr-HR" altLang="zh-CN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8693" y="4208446"/>
            <a:ext cx="3520590" cy="203758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458080" y="5169348"/>
            <a:ext cx="6518123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1pPr>
            <a:lvl2pPr marL="742950" indent="-28575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2pPr>
            <a:lvl3pPr marL="11430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3pPr>
            <a:lvl4pPr marL="16002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4pPr>
            <a:lvl5pPr marL="2057400" indent="-228600" eaLnBrk="0" hangingPunct="0"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3300"/>
                </a:solidFill>
                <a:latin typeface="Comic Sans MS" panose="030F0702030302020204" pitchFamily="66" charset="0"/>
              </a:defRPr>
            </a:lvl9pPr>
          </a:lstStyle>
          <a:p>
            <a:pPr algn="l" eaLnBrk="1" hangingPunct="1"/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akos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and </a:t>
            </a:r>
            <a:r>
              <a:rPr lang="en-US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nel</a:t>
            </a:r>
            <a:r>
              <a:rPr lang="en-US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de-DE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.Phys</a:t>
            </a:r>
            <a:r>
              <a:rPr lang="hr-HR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0</a:t>
            </a:r>
            <a:r>
              <a:rPr lang="hr-HR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23 (1988)</a:t>
            </a:r>
            <a:endParaRPr lang="de-DE" altLang="zh-CN" sz="14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ürvenich, </a:t>
            </a:r>
            <a:r>
              <a:rPr lang="de-DE" altLang="zh-CN" sz="140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dland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Maruhn, Reinhard, PRC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</a:t>
            </a:r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044308 (2002):   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C-F1</a:t>
            </a:r>
            <a:endParaRPr lang="de-DE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ksic, Vretenar, P.R., PRC 78, 034318 (2008):                                   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D-PC1  </a:t>
            </a:r>
            <a:endParaRPr lang="de-DE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 eaLnBrk="1" hangingPunct="1"/>
            <a:r>
              <a:rPr lang="de-DE" altLang="zh-CN" sz="1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ao, Li, Yao, Meng, J. Meng, archiv 1002.1789</a:t>
            </a:r>
            <a:r>
              <a:rPr lang="de-DE" altLang="zh-CN" sz="14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PC-PK1</a:t>
            </a:r>
            <a:endParaRPr lang="hr-HR" altLang="zh-CN" sz="14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0745" y="617435"/>
            <a:ext cx="3998741" cy="25490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73" y="3142943"/>
            <a:ext cx="4513316" cy="309762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745650" y="5902457"/>
            <a:ext cx="50121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uclear Science and Techniques (2023) 34:141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458" y="617435"/>
            <a:ext cx="6937807" cy="5163357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3" name="Picture 4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51" y="2146312"/>
            <a:ext cx="1838384" cy="463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/>
          <p:nvPr/>
        </p:nvSpPr>
        <p:spPr bwMode="auto">
          <a:xfrm>
            <a:off x="358813" y="675675"/>
            <a:ext cx="4041733" cy="408623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latin typeface="Segoe UI Light" panose="020B0502040204020203" pitchFamily="34" charset="0"/>
                <a:ea typeface="微软雅黑 Light" panose="020B0502040204020203" pitchFamily="34" charset="-122"/>
              </a:rPr>
              <a:t>Separable pairing </a:t>
            </a:r>
            <a:r>
              <a:rPr lang="en-US" altLang="zh-CN" b="1">
                <a:latin typeface="Segoe UI Light" panose="020B0502040204020203" pitchFamily="34" charset="0"/>
                <a:ea typeface="微软雅黑 Light" panose="020B0502040204020203" pitchFamily="34" charset="-122"/>
              </a:rPr>
              <a:t>interaction</a:t>
            </a:r>
            <a:r>
              <a:rPr lang="zh-CN" altLang="en-US" b="1">
                <a:latin typeface="Segoe UI Light" panose="020B0502040204020203" pitchFamily="34" charset="0"/>
                <a:ea typeface="微软雅黑 Light" panose="020B0502040204020203" pitchFamily="34" charset="-122"/>
              </a:rPr>
              <a:t>（</a:t>
            </a:r>
            <a:r>
              <a:rPr lang="en-US" altLang="zh-CN" b="1">
                <a:latin typeface="Segoe UI Light" panose="020B0502040204020203" pitchFamily="34" charset="0"/>
                <a:ea typeface="微软雅黑 Light" panose="020B0502040204020203" pitchFamily="34" charset="-122"/>
              </a:rPr>
              <a:t>TMR</a:t>
            </a:r>
            <a:r>
              <a:rPr lang="zh-CN" altLang="en-US" b="1">
                <a:latin typeface="Segoe UI Light" panose="020B0502040204020203" pitchFamily="34" charset="0"/>
                <a:ea typeface="微软雅黑 Light" panose="020B0502040204020203" pitchFamily="34" charset="-122"/>
              </a:rPr>
              <a:t>）</a:t>
            </a:r>
            <a:endParaRPr lang="en-US" altLang="zh-CN" b="1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pic>
        <p:nvPicPr>
          <p:cNvPr id="34826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13"/>
          <a:stretch>
            <a:fillRect/>
          </a:stretch>
        </p:blipFill>
        <p:spPr bwMode="auto">
          <a:xfrm>
            <a:off x="7559292" y="499726"/>
            <a:ext cx="3380781" cy="2361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66" y="2631203"/>
            <a:ext cx="3208791" cy="206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32" name="Picture 1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22" y="1245778"/>
            <a:ext cx="3955317" cy="86909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98690" y="2808375"/>
            <a:ext cx="2539870" cy="19351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12558" y="2695912"/>
            <a:ext cx="3380781" cy="216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42317" y="2065196"/>
            <a:ext cx="2753727" cy="609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4478" y="4838194"/>
            <a:ext cx="3452418" cy="13900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3751" y="4838194"/>
            <a:ext cx="3908807" cy="113981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89414" y="4838194"/>
            <a:ext cx="3568252" cy="11398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占位符 3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9" t="326" r="33960" b="-326"/>
          <a:stretch>
            <a:fillRect/>
          </a:stretch>
        </p:blipFill>
        <p:spPr>
          <a:xfrm>
            <a:off x="471577" y="610710"/>
            <a:ext cx="4952994" cy="5590272"/>
          </a:xfrm>
          <a:prstGeom prst="rect">
            <a:avLst/>
          </a:prstGeom>
        </p:spPr>
      </p:pic>
      <p:graphicFrame>
        <p:nvGraphicFramePr>
          <p:cNvPr id="4" name="图示 3"/>
          <p:cNvGraphicFramePr/>
          <p:nvPr/>
        </p:nvGraphicFramePr>
        <p:xfrm>
          <a:off x="5846632" y="610710"/>
          <a:ext cx="6058266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/>
          <p:nvPr/>
        </p:nvSpPr>
        <p:spPr bwMode="auto">
          <a:xfrm>
            <a:off x="345981" y="648323"/>
            <a:ext cx="5423343" cy="408623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iring effect on the 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icroscopic Level Density </a:t>
            </a:r>
            <a:endParaRPr kumimoji="1"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2309" y="3296420"/>
            <a:ext cx="5607347" cy="27025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9656" y="973166"/>
            <a:ext cx="5782989" cy="35077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9286" y="500334"/>
            <a:ext cx="3129646" cy="4354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grpSp>
        <p:nvGrpSpPr>
          <p:cNvPr id="6" name="组合 5"/>
          <p:cNvGrpSpPr/>
          <p:nvPr/>
        </p:nvGrpSpPr>
        <p:grpSpPr>
          <a:xfrm>
            <a:off x="488852" y="1334773"/>
            <a:ext cx="5921279" cy="1734998"/>
            <a:chOff x="4699083" y="839580"/>
            <a:chExt cx="5205572" cy="1578042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5723028" y="839580"/>
            <a:ext cx="3203577" cy="75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4" imgW="51816000" imgH="12192000" progId="Equation.DSMT4">
                    <p:embed/>
                  </p:oleObj>
                </mc:Choice>
                <mc:Fallback>
                  <p:oleObj name="Equation" r:id="rId4" imgW="51816000" imgH="12192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028" y="839580"/>
                          <a:ext cx="3203577" cy="7551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4699083" y="1794141"/>
            <a:ext cx="2625732" cy="623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Equation" r:id="rId6" imgW="42672000" imgH="10058400" progId="Equation.DSMT4">
                    <p:embed/>
                  </p:oleObj>
                </mc:Choice>
                <mc:Fallback>
                  <p:oleObj name="Equation" r:id="rId6" imgW="42672000" imgH="1005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083" y="1794141"/>
                          <a:ext cx="2625732" cy="623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802821" y="1778866"/>
            <a:ext cx="2101834" cy="623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8" imgW="34137600" imgH="10058400" progId="Equation.DSMT4">
                    <p:embed/>
                  </p:oleObj>
                </mc:Choice>
                <mc:Fallback>
                  <p:oleObj name="Equation" r:id="rId8" imgW="34137600" imgH="10058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821" y="1778866"/>
                          <a:ext cx="2101834" cy="6235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4825200" y="995915"/>
              <a:ext cx="615418" cy="312984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HB</a:t>
              </a:r>
              <a:endParaRPr kumimoji="1"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709988" y="4464805"/>
            <a:ext cx="4998225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iring correlations are certainly important in the predictions of nuclear properties, which would certainly in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u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nce the predictions of nuclear level densities. It is found that the calculation with pairing correlations reproduces the experimental data for nuclear level densities quite well.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9280" y="735722"/>
            <a:ext cx="5940011" cy="18052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787258"/>
            <a:ext cx="2814834" cy="213539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2535" y="792347"/>
            <a:ext cx="3086620" cy="21252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8567" y="2917561"/>
            <a:ext cx="4738981" cy="3234725"/>
          </a:xfrm>
          <a:prstGeom prst="rect">
            <a:avLst/>
          </a:prstGeom>
        </p:spPr>
      </p:pic>
      <p:sp>
        <p:nvSpPr>
          <p:cNvPr id="10" name="标题 1"/>
          <p:cNvSpPr/>
          <p:nvPr/>
        </p:nvSpPr>
        <p:spPr bwMode="auto">
          <a:xfrm>
            <a:off x="292747" y="735722"/>
            <a:ext cx="1930430" cy="408623"/>
          </a:xfrm>
          <a:prstGeom prst="roundRect">
            <a:avLst>
              <a:gd name="adj" fmla="val 16667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latin typeface="Segoe UI Light" panose="020B0502040204020203" pitchFamily="34" charset="0"/>
                <a:ea typeface="微软雅黑 Light" panose="020B0502040204020203" pitchFamily="34" charset="-122"/>
              </a:rPr>
              <a:t>Fission Reaction</a:t>
            </a:r>
            <a:endParaRPr lang="en-US" altLang="zh-CN" b="1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008122" y="2540979"/>
            <a:ext cx="4962326" cy="3844798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72" y="2129042"/>
            <a:ext cx="12192000" cy="2668110"/>
          </a:xfrm>
          <a:prstGeom prst="rect">
            <a:avLst/>
          </a:prstGeom>
          <a:solidFill>
            <a:schemeClr val="accent1">
              <a:lumMod val="75000"/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9336" y="2268939"/>
            <a:ext cx="11953328" cy="2384197"/>
          </a:xfrm>
          <a:prstGeom prst="rect">
            <a:avLst/>
          </a:prstGeom>
          <a:noFill/>
          <a:ln w="38100" cmpd="sng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6595" y="2967335"/>
            <a:ext cx="111166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Other method for Level Density</a:t>
            </a:r>
            <a:endParaRPr lang="en-US" altLang="zh-CN" sz="5400" b="1" dirty="0">
              <a:solidFill>
                <a:schemeClr val="bg1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>
                <a:latin typeface="Segoe UI Light" panose="020B0502040204020203" pitchFamily="34" charset="0"/>
                <a:ea typeface="微软雅黑 Light" panose="020B0502040204020203" pitchFamily="34" charset="-122"/>
              </a:rPr>
            </a:fld>
            <a:endParaRPr lang="zh-CN" altLang="en-US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39" y="1421806"/>
            <a:ext cx="5734012" cy="327333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9413" y="795663"/>
            <a:ext cx="5548601" cy="282789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5301" y="3803352"/>
            <a:ext cx="6070600" cy="2362200"/>
          </a:xfrm>
          <a:prstGeom prst="rect">
            <a:avLst/>
          </a:prstGeom>
        </p:spPr>
      </p:pic>
      <p:cxnSp>
        <p:nvCxnSpPr>
          <p:cNvPr id="5" name="曲线连接符 4"/>
          <p:cNvCxnSpPr/>
          <p:nvPr/>
        </p:nvCxnSpPr>
        <p:spPr bwMode="auto">
          <a:xfrm>
            <a:off x="8224969" y="3058474"/>
            <a:ext cx="2465797" cy="1736333"/>
          </a:xfrm>
          <a:prstGeom prst="curvedConnector3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文本框 6"/>
          <p:cNvSpPr txBox="1"/>
          <p:nvPr/>
        </p:nvSpPr>
        <p:spPr>
          <a:xfrm>
            <a:off x="146574" y="5104831"/>
            <a:ext cx="55188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Applied Radiation and Isotopes 169 (2021) 109583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46574" y="5550277"/>
            <a:ext cx="46480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PHYSICAL REVIEW C 109, 044325 (2024)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48006" y="692604"/>
            <a:ext cx="5315962" cy="369332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b="1">
                <a:latin typeface="Segoe UI Light" panose="020B0502040204020203" pitchFamily="34" charset="0"/>
                <a:ea typeface="微软雅黑 Light" panose="020B0502040204020203" pitchFamily="34" charset="-122"/>
              </a:defRPr>
            </a:lvl1pPr>
          </a:lstStyle>
          <a:p>
            <a:r>
              <a:rPr lang="en-US" altLang="zh-CN" dirty="0"/>
              <a:t>Using</a:t>
            </a:r>
            <a:r>
              <a:rPr lang="zh-CN" altLang="en-US" dirty="0"/>
              <a:t> </a:t>
            </a:r>
            <a:r>
              <a:rPr lang="en-GB" altLang="zh-CN" dirty="0"/>
              <a:t>neural network</a:t>
            </a:r>
            <a:r>
              <a:rPr lang="en-US" altLang="zh-CN" dirty="0"/>
              <a:t> to investigate the level </a:t>
            </a:r>
            <a:r>
              <a:rPr lang="en-US" altLang="zh-CN" dirty="0" err="1"/>
              <a:t>densiy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96" y="2541210"/>
            <a:ext cx="5021278" cy="348625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7476" y="961675"/>
            <a:ext cx="5169493" cy="198173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71148" y="3076065"/>
            <a:ext cx="24131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/>
              <a:t>Z, A, E</a:t>
            </a:r>
            <a:endParaRPr lang="en-US" altLang="zh-CN" sz="2000" dirty="0"/>
          </a:p>
          <a:p>
            <a:pPr algn="ctr"/>
            <a:r>
              <a:rPr lang="en-US" altLang="zh-CN" sz="2000" dirty="0"/>
              <a:t>Z, A, β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</a:t>
            </a:r>
            <a:r>
              <a:rPr lang="zh-CN" altLang="en-US" sz="2000" dirty="0"/>
              <a:t> </a:t>
            </a:r>
            <a:r>
              <a:rPr lang="en-US" altLang="zh-CN" sz="2000" dirty="0"/>
              <a:t>E</a:t>
            </a:r>
            <a:endParaRPr lang="en-US" altLang="zh-CN" sz="2000" dirty="0"/>
          </a:p>
          <a:p>
            <a:pPr algn="ctr"/>
            <a:r>
              <a:rPr lang="en-US" altLang="zh-CN" sz="2000" dirty="0"/>
              <a:t>Z, A, I, P, E</a:t>
            </a:r>
            <a:endParaRPr lang="en-US" altLang="zh-CN" sz="2000" dirty="0"/>
          </a:p>
          <a:p>
            <a:pPr algn="ctr"/>
            <a:r>
              <a:rPr lang="en-US" altLang="zh-CN" sz="2000" dirty="0"/>
              <a:t>Z, A, Sn, </a:t>
            </a:r>
            <a:r>
              <a:rPr lang="en-US" altLang="zh-CN" sz="2000" dirty="0" err="1"/>
              <a:t>Sp</a:t>
            </a:r>
            <a:r>
              <a:rPr lang="en-US" altLang="zh-CN" sz="2000" dirty="0"/>
              <a:t>, E</a:t>
            </a:r>
            <a:endParaRPr lang="en-US" altLang="zh-CN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9821526" y="3337002"/>
            <a:ext cx="20337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/>
              <a:t>log ρ/ </a:t>
            </a:r>
            <a:r>
              <a:rPr lang="en-US" altLang="zh-CN" sz="2000" dirty="0" err="1"/>
              <a:t>ρ</a:t>
            </a:r>
            <a:r>
              <a:rPr lang="en-US" altLang="zh-CN" sz="2000" baseline="-25000" dirty="0" err="1"/>
              <a:t>c</a:t>
            </a:r>
            <a:endParaRPr lang="en-US" altLang="zh-CN" sz="2000" baseline="-25000" dirty="0"/>
          </a:p>
          <a:p>
            <a:pPr algn="ctr"/>
            <a:r>
              <a:rPr lang="en-US" altLang="zh-CN" sz="2000" dirty="0"/>
              <a:t>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 MeV</a:t>
            </a:r>
            <a:r>
              <a:rPr lang="en-US" altLang="zh-CN" sz="2000" kern="100" baseline="30000" dirty="0">
                <a:latin typeface="Times New Roman" panose="02020603050405020304" pitchFamily="18" charset="0"/>
                <a:ea typeface="等线" panose="02010600030101010101" charset="-122"/>
                <a:cs typeface="Times New Roman" panose="02020603050405020304" pitchFamily="18" charset="0"/>
              </a:rPr>
              <a:t>-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680704" y="3490890"/>
            <a:ext cx="10444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64,32</a:t>
            </a:r>
            <a:endParaRPr lang="zh-CN" altLang="en-US" sz="2000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25" y="745635"/>
            <a:ext cx="5981514" cy="167604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204539" y="4532160"/>
            <a:ext cx="5560662" cy="1569660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zh-CN" altLang="en-US" sz="1600" dirty="0"/>
              <a:t>The training set used in the BNN contains 282 nuclides, including six theoretical NLD models (BSFGM, GCM, GSM, HF-BCS, Gogny-HFB, and Skyrme-HFB), with 11 ≤ Z ≤ 98 , 24 ≤ A ≤ 251 taken from the TALYS 1.95 code, and the experimental 53-nuclide database measured using the Oslo method. Approximately 70000 data points are used for training set.</a:t>
            </a:r>
            <a:endParaRPr lang="zh-CN" altLang="en-US" sz="16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4319" y="731274"/>
            <a:ext cx="4133990" cy="477110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772" y="641556"/>
            <a:ext cx="4020083" cy="530941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1319" y="641556"/>
            <a:ext cx="2936362" cy="50291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36144" y="5847112"/>
            <a:ext cx="1611339" cy="338554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raining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i</a:t>
            </a:r>
            <a:endPara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360300" y="5847112"/>
            <a:ext cx="1210203" cy="338554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t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i</a:t>
            </a:r>
            <a:endPara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704084" y="5847112"/>
            <a:ext cx="1510670" cy="338554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redict</a:t>
            </a:r>
            <a:r>
              <a:rPr kumimoji="1"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1"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uclei</a:t>
            </a:r>
            <a:endParaRPr kumimoji="1"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72" y="2129042"/>
            <a:ext cx="12192000" cy="2668110"/>
          </a:xfrm>
          <a:prstGeom prst="rect">
            <a:avLst/>
          </a:prstGeom>
          <a:solidFill>
            <a:schemeClr val="accent1">
              <a:lumMod val="75000"/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9336" y="2268939"/>
            <a:ext cx="11953328" cy="2384197"/>
          </a:xfrm>
          <a:prstGeom prst="rect">
            <a:avLst/>
          </a:prstGeom>
          <a:noFill/>
          <a:ln w="38100" cmpd="sng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6595" y="2921168"/>
            <a:ext cx="111166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OUTLOOK</a:t>
            </a:r>
            <a:endParaRPr lang="zh-CN" altLang="en-US" sz="6000" b="1" dirty="0">
              <a:solidFill>
                <a:schemeClr val="bg1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>
                <a:latin typeface="Segoe UI Light" panose="020B0502040204020203" pitchFamily="34" charset="0"/>
                <a:ea typeface="微软雅黑 Light" panose="020B0502040204020203" pitchFamily="34" charset="-122"/>
              </a:rPr>
            </a:fld>
            <a:endParaRPr lang="zh-CN" altLang="en-US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86903" y="641309"/>
            <a:ext cx="1111222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hangingPunct="0">
              <a:buNone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Note that the following contents contain the all researches in our future plan in 2024-2028</a:t>
            </a:r>
            <a:endParaRPr lang="zh-CN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hangingPunct="0">
              <a:buNone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buNone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Firstly,  CNDC would like to provide the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lobale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phenomenological level density models such as: Constant Temperature + Fermi Gas model and Enhanced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eneralised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Superfluid model in the real nuclear reaction calculations with Chinese UNF code. Secondly, we are also glad to provide the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lobale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microscopic level density model based on the Relativistic Hartree-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ogoliubov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+ combinatorial model. The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nulcear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reaction systems are preliminarily planned as Nb, Sn, U etc. We also would like to incorporate with IAEA, incorporate the recommended energy level density parameters into the UNF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rogramme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and systematically compare the calculations.</a:t>
            </a:r>
            <a:r>
              <a:rPr lang="zh-CN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86903" y="2612410"/>
            <a:ext cx="5321029" cy="35394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Yearly Goal: Complete technical upgrades to the UNF program, adding phenomenological NLD models.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reparation and Preliminary Research: Study existing phenomenological NLD models and design the technical upgrade plan. Design new program architecture to support model integration.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rogram Development and Initial Integration:  Code and integrate the Constant Temperature + Fermi Gas model. Perform initial testing and begin coding the Enhanced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eneralised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Superfluid model.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Testing and Validation: Conduct comprehensive numerical simulations to verify model performance. Optimize and adjust model codes based on test results.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eaLnBrk="0" hangingPunct="0"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Finalization and Documentation: Complete final code optimizations. Write technical documentation and user manuals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575898" y="2687652"/>
            <a:ext cx="5123234" cy="3108543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 algn="just" hangingPunct="0">
              <a:buFont typeface="+mj-lt"/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Technical Upgrades to UNF Program: Integration of Constant Temperature + Fermi Gas and Enhanced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eneralised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Superfluid models with detailed technical documentation.</a:t>
            </a:r>
            <a:endParaRPr lang="zh-CN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hangingPunct="0">
              <a:buFont typeface="+mj-lt"/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Optimized Phenomenological NLD Models: Fully integrated and tested models within the UNF program, providing initial global NLD parameters.</a:t>
            </a:r>
            <a:endParaRPr lang="zh-CN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 hangingPunct="0">
              <a:buFont typeface="+mj-lt"/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Global NLD Parameters for Nd, Sn, U: Comprehensive lists of global NLD parameters for Nd, Sn, and U isotopic chains, supporting nuclear reaction calculations and related research.</a:t>
            </a:r>
            <a:endParaRPr lang="zh-CN" altLang="zh-CN" sz="14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corporate the recommended energy level density parameters into the UNF </a:t>
            </a:r>
            <a:r>
              <a:rPr lang="en-US" altLang="zh-CN" sz="1400" dirty="0" err="1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rogramme</a:t>
            </a:r>
            <a:r>
              <a:rPr lang="en-US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and systematically compare the calculations.</a:t>
            </a:r>
            <a:r>
              <a:rPr lang="zh-CN" altLang="zh-CN" sz="14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/>
          <p:cNvSpPr txBox="1">
            <a:spLocks noChangeArrowheads="1"/>
          </p:cNvSpPr>
          <p:nvPr/>
        </p:nvSpPr>
        <p:spPr bwMode="auto">
          <a:xfrm>
            <a:off x="6273448" y="5381440"/>
            <a:ext cx="4046984" cy="8679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sz="28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oper Black" panose="0208090404030B020404" pitchFamily="18" charset="0"/>
                <a:ea typeface="华文彩云" panose="02010800040101010101" pitchFamily="2" charset="-122"/>
              </a:rPr>
              <a:t>Thank you for your attention !</a:t>
            </a:r>
            <a:endParaRPr lang="en-US" altLang="zh-CN" sz="2400" b="1" i="1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oper Black" panose="0208090404030B020404" pitchFamily="18" charset="0"/>
              <a:ea typeface="华文彩云" panose="02010800040101010101" pitchFamily="2" charset="-122"/>
            </a:endParaRPr>
          </a:p>
        </p:txBody>
      </p:sp>
      <p:pic>
        <p:nvPicPr>
          <p:cNvPr id="59395" name="Picture 6" descr="实验室外景DSC00023_副本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81188" y="642941"/>
            <a:ext cx="8405812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C:\Users\ytian\Pictures\2657327584_ddc62f08c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9415" y="4494998"/>
            <a:ext cx="3863239" cy="172006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735661" y="646364"/>
            <a:ext cx="7113376" cy="5565272"/>
            <a:chOff x="2735661" y="646364"/>
            <a:chExt cx="7113376" cy="5565272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735661" y="646364"/>
              <a:ext cx="7113376" cy="5565272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5531303" y="646364"/>
              <a:ext cx="1522092" cy="107721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600" b="1" i="0" u="none" strike="noStrike" dirty="0">
                  <a:solidFill>
                    <a:srgbClr val="000000"/>
                  </a:solidFill>
                  <a:effectLst/>
                </a:rPr>
                <a:t>Nuclear Physics Collaboration Network</a:t>
              </a:r>
              <a:endParaRPr kumimoji="1" lang="zh-CN" altLang="en-US" sz="1600" dirty="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359522" y="1128816"/>
              <a:ext cx="1280625" cy="26161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050" i="0" u="none" strike="noStrike" dirty="0">
                  <a:solidFill>
                    <a:srgbClr val="000000"/>
                  </a:solidFill>
                  <a:effectLst/>
                </a:rPr>
                <a:t>Model Calculation</a:t>
              </a:r>
              <a:endParaRPr lang="zh-CN" altLang="en-US" sz="1050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724501" y="2171313"/>
              <a:ext cx="1079710" cy="52322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400" b="1" i="0" u="none" strike="noStrike" dirty="0">
                  <a:solidFill>
                    <a:srgbClr val="000000"/>
                  </a:solidFill>
                  <a:effectLst/>
                </a:rPr>
                <a:t>Nuclear Data</a:t>
              </a:r>
              <a:endParaRPr lang="zh-CN" altLang="en-US" sz="1400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329581" y="2859613"/>
              <a:ext cx="1723814" cy="738664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400" b="1" i="0" u="none" strike="noStrike" dirty="0">
                  <a:solidFill>
                    <a:srgbClr val="000000"/>
                  </a:solidFill>
                  <a:effectLst/>
                </a:rPr>
                <a:t>General + Specialized Nuclear Databases</a:t>
              </a:r>
              <a:endParaRPr lang="zh-CN" altLang="en-US" sz="14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72" y="2129042"/>
            <a:ext cx="12192000" cy="2668110"/>
          </a:xfrm>
          <a:prstGeom prst="rect">
            <a:avLst/>
          </a:prstGeom>
          <a:solidFill>
            <a:schemeClr val="accent1">
              <a:lumMod val="75000"/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9336" y="2268939"/>
            <a:ext cx="11953328" cy="2384197"/>
          </a:xfrm>
          <a:prstGeom prst="rect">
            <a:avLst/>
          </a:prstGeom>
          <a:noFill/>
          <a:ln w="38100" cmpd="sng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35747" y="2921168"/>
            <a:ext cx="9118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INTRODUCTION</a:t>
            </a:r>
            <a:endParaRPr lang="zh-CN" altLang="en-US" sz="5400" b="1" dirty="0">
              <a:solidFill>
                <a:schemeClr val="bg1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>
                <a:latin typeface="Segoe UI Light" panose="020B0502040204020203" pitchFamily="34" charset="0"/>
                <a:ea typeface="微软雅黑 Light" panose="020B0502040204020203" pitchFamily="34" charset="-122"/>
              </a:rPr>
            </a:fld>
            <a:endParaRPr lang="zh-CN" altLang="en-US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PET_zoom"/>
          <p:cNvPicPr>
            <a:picLocks noChangeAspect="1" noChangeArrowheads="1"/>
          </p:cNvPicPr>
          <p:nvPr/>
        </p:nvPicPr>
        <p:blipFill>
          <a:blip r:embed="rId1" cstate="print">
            <a:lum contrast="32000"/>
          </a:blip>
          <a:srcRect r="56978" b="70164"/>
          <a:stretch>
            <a:fillRect/>
          </a:stretch>
        </p:blipFill>
        <p:spPr bwMode="auto">
          <a:xfrm>
            <a:off x="7770963" y="1052736"/>
            <a:ext cx="1647719" cy="1450652"/>
          </a:xfrm>
          <a:prstGeom prst="rect">
            <a:avLst/>
          </a:prstGeom>
          <a:noFill/>
          <a:ln w="635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838" y="2675164"/>
            <a:ext cx="2855250" cy="1450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8" b="6772"/>
          <a:stretch>
            <a:fillRect/>
          </a:stretch>
        </p:blipFill>
        <p:spPr bwMode="auto">
          <a:xfrm>
            <a:off x="9613654" y="1052736"/>
            <a:ext cx="1997089" cy="1270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557635" y="2495585"/>
            <a:ext cx="2087499" cy="2018718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5" cstate="print"/>
          <a:srcRect r="2264"/>
          <a:stretch>
            <a:fillRect/>
          </a:stretch>
        </p:blipFill>
        <p:spPr bwMode="auto">
          <a:xfrm>
            <a:off x="5591944" y="4367890"/>
            <a:ext cx="3763428" cy="1839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n 2" descr="Rb94_GePreamp_all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682" y="4657377"/>
            <a:ext cx="2233842" cy="1696155"/>
          </a:xfrm>
          <a:prstGeom prst="rect">
            <a:avLst/>
          </a:prstGeom>
        </p:spPr>
      </p:pic>
      <p:sp>
        <p:nvSpPr>
          <p:cNvPr id="9" name="Rectangle 1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40567" y="595705"/>
            <a:ext cx="7201615" cy="91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Advancing nuclear technology drives increasing nuclear data demands</a:t>
            </a:r>
            <a:endParaRPr lang="zh-CN" altLang="en-US" sz="2800" b="1" dirty="0">
              <a:solidFill>
                <a:srgbClr val="FF0000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78126" y="1751840"/>
            <a:ext cx="5717874" cy="4252207"/>
            <a:chOff x="2735661" y="646364"/>
            <a:chExt cx="7113376" cy="556527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35661" y="646364"/>
              <a:ext cx="7113376" cy="5565272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5522056" y="784072"/>
              <a:ext cx="1522092" cy="84591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200" b="1" i="0" u="none" strike="noStrike" dirty="0">
                  <a:solidFill>
                    <a:srgbClr val="000000"/>
                  </a:solidFill>
                  <a:effectLst/>
                </a:rPr>
                <a:t>Nuclear Physics Collaboration Network</a:t>
              </a:r>
              <a:endParaRPr kumimoji="1" lang="zh-CN" altLang="en-US" sz="1200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7359522" y="1128816"/>
              <a:ext cx="1348078" cy="302112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900" i="0" u="none" strike="noStrike" dirty="0">
                  <a:solidFill>
                    <a:srgbClr val="000000"/>
                  </a:solidFill>
                  <a:effectLst/>
                </a:rPr>
                <a:t>Model Calculation</a:t>
              </a:r>
              <a:endParaRPr lang="zh-CN" altLang="en-US" sz="900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724500" y="2171313"/>
              <a:ext cx="1079711" cy="563943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100" b="1" i="0" u="none" strike="noStrike" dirty="0">
                  <a:solidFill>
                    <a:srgbClr val="000000"/>
                  </a:solidFill>
                  <a:effectLst/>
                </a:rPr>
                <a:t>Nuclear Data</a:t>
              </a:r>
              <a:endParaRPr lang="zh-CN" altLang="en-US" sz="1100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5320334" y="2883836"/>
              <a:ext cx="1723814" cy="78549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1100" b="1" i="0" u="none" strike="noStrike" dirty="0">
                  <a:solidFill>
                    <a:srgbClr val="000000"/>
                  </a:solidFill>
                  <a:effectLst/>
                </a:rPr>
                <a:t>General + Specialized Nuclear Databases</a:t>
              </a:r>
              <a:endParaRPr lang="zh-CN" altLang="en-US" sz="1100" dirty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2148" y="713277"/>
            <a:ext cx="11727703" cy="543144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05375" y="827705"/>
            <a:ext cx="6097554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000" dirty="0"/>
              <a:t>Platform of Chinese Experimental Facilities（partly）</a:t>
            </a:r>
            <a:endParaRPr lang="zh-CN" alt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591162" y="-37905"/>
            <a:ext cx="3515579" cy="553998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>
            <a:defPPr>
              <a:defRPr lang="zh-CN"/>
            </a:defPPr>
            <a:lvl1pPr lvl="0">
              <a:defRPr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r"/>
            <a:r>
              <a:rPr lang="en-US" altLang="zh-CN" sz="3000" b="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clear Reactions</a:t>
            </a:r>
            <a:endParaRPr lang="zh-CN" altLang="en-US" sz="3000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980728"/>
            <a:ext cx="7848872" cy="5245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4"/>
          <p:cNvSpPr txBox="1"/>
          <p:nvPr/>
        </p:nvSpPr>
        <p:spPr>
          <a:xfrm>
            <a:off x="72643" y="391465"/>
            <a:ext cx="7392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2. Platform of Chinese Theoretical Model for nuclear reaction</a:t>
            </a:r>
            <a:endParaRPr lang="en-US" altLang="zh-CN" sz="2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  <a:p>
            <a:pPr algn="r"/>
            <a:r>
              <a:rPr lang="en-US" altLang="zh-CN" sz="1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For Nuclear Data — Neutron and Photon beams</a:t>
            </a:r>
            <a:endParaRPr lang="zh-CN" altLang="en-US" sz="1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7968208" y="1484784"/>
            <a:ext cx="3945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UNF: </a:t>
            </a:r>
            <a:r>
              <a:rPr lang="en-US" altLang="zh-CN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</a:t>
            </a:r>
            <a:r>
              <a:rPr lang="en-US" altLang="zh-C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unction</a:t>
            </a:r>
            <a:endParaRPr lang="zh-CN" alt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7968208" y="3820105"/>
            <a:ext cx="4237057" cy="4165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MEND: </a:t>
            </a:r>
            <a:r>
              <a:rPr lang="en-US" altLang="zh-CN" b="1" u="sng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ium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u="sng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rgy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u="sng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lear</a:t>
            </a:r>
            <a:r>
              <a:rPr lang="en-US" altLang="zh-CN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b="1" u="sng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a</a:t>
            </a:r>
            <a:endParaRPr lang="zh-CN" alt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68208" y="885364"/>
            <a:ext cx="4004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nese Nuclear Reaction Codes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981482" y="1856437"/>
            <a:ext cx="4235198" cy="11726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ident: Neutron, proton, photon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: light, medium heavy, actinides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: ~ 20MeV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9"/>
          <p:cNvSpPr txBox="1"/>
          <p:nvPr/>
        </p:nvSpPr>
        <p:spPr>
          <a:xfrm>
            <a:off x="8015462" y="4272537"/>
            <a:ext cx="3985194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ident: neutron, proton, deuteron, triton, alpha, photon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: medium heavy, actinides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: ~ 200MeV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8"/>
          <p:cNvSpPr txBox="1"/>
          <p:nvPr/>
        </p:nvSpPr>
        <p:spPr>
          <a:xfrm>
            <a:off x="8731685" y="3096213"/>
            <a:ext cx="3340979" cy="6245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S. Zhang, 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ci. Eng. 142, 207, 2002</a:t>
            </a:r>
            <a:endParaRPr lang="en-US" altLang="zh-CN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S. Zhang, 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ci. Eng. 114, 55, 1993</a:t>
            </a:r>
            <a:endParaRPr lang="zh-CN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1"/>
          <p:cNvSpPr txBox="1"/>
          <p:nvPr/>
        </p:nvSpPr>
        <p:spPr>
          <a:xfrm>
            <a:off x="8688288" y="5800850"/>
            <a:ext cx="3531736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H. 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ci. Eng. 153, 93, 2006</a:t>
            </a:r>
            <a:endParaRPr lang="en-US" altLang="zh-CN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H. 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n. J. Comp. Phys. 20, 279, 2003</a:t>
            </a:r>
            <a:endParaRPr lang="zh-CN" altLang="en-US" sz="1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5374" y="3390088"/>
            <a:ext cx="3366216" cy="276862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rcRect b="40237"/>
          <a:stretch>
            <a:fillRect/>
          </a:stretch>
        </p:blipFill>
        <p:spPr>
          <a:xfrm>
            <a:off x="4368022" y="3741813"/>
            <a:ext cx="3455955" cy="234635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6260" y="3323278"/>
            <a:ext cx="3717057" cy="285349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482" y="634156"/>
            <a:ext cx="3600000" cy="27559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2371" y="639543"/>
            <a:ext cx="3600000" cy="268373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26260" y="665379"/>
            <a:ext cx="3600000" cy="230472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28" name="文本框 27"/>
          <p:cNvSpPr txBox="1"/>
          <p:nvPr/>
        </p:nvSpPr>
        <p:spPr>
          <a:xfrm>
            <a:off x="3145560" y="969995"/>
            <a:ext cx="60786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89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242527" y="769829"/>
            <a:ext cx="60786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93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1197485" y="805793"/>
            <a:ext cx="60786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02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0590" y="632807"/>
            <a:ext cx="3553987" cy="20124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064189" y="1994675"/>
            <a:ext cx="60786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2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47" y="2645306"/>
            <a:ext cx="3278475" cy="137721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198" y="4022521"/>
            <a:ext cx="3321734" cy="2154417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4577" y="878716"/>
            <a:ext cx="3471650" cy="510056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8872" y="487710"/>
            <a:ext cx="2160000" cy="1893034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40316" y="429856"/>
            <a:ext cx="2340000" cy="1950888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8872" y="2419839"/>
            <a:ext cx="2160000" cy="187357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98872" y="2323470"/>
            <a:ext cx="2160000" cy="2066313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8872" y="4332511"/>
            <a:ext cx="2160000" cy="215441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61761" y="4419203"/>
            <a:ext cx="2160000" cy="186419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72" y="2129042"/>
            <a:ext cx="12192000" cy="2668110"/>
          </a:xfrm>
          <a:prstGeom prst="rect">
            <a:avLst/>
          </a:prstGeom>
          <a:solidFill>
            <a:schemeClr val="accent1">
              <a:lumMod val="75000"/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9336" y="2268939"/>
            <a:ext cx="11953328" cy="2384197"/>
          </a:xfrm>
          <a:prstGeom prst="rect">
            <a:avLst/>
          </a:prstGeom>
          <a:noFill/>
          <a:ln w="38100" cmpd="sng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Calibri" panose="020F0502020204030204" pitchFamily="34" charset="0"/>
              <a:ea typeface="微软雅黑" panose="020B0503020204020204" pitchFamily="34" charset="-122"/>
              <a:sym typeface="Calibri" panose="020F050202020403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6595" y="2885074"/>
            <a:ext cx="111166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chemeClr val="bg1"/>
                </a:solidFill>
                <a:latin typeface="Segoe UI Light" panose="020B0502040204020203" pitchFamily="34" charset="0"/>
                <a:ea typeface="微软雅黑 Light" panose="020B0502040204020203" pitchFamily="34" charset="-122"/>
              </a:rPr>
              <a:t>Microscopic Level Density in UNF30</a:t>
            </a:r>
            <a:endParaRPr lang="en-US" altLang="zh-CN" sz="5400" b="1" dirty="0">
              <a:solidFill>
                <a:schemeClr val="bg1"/>
              </a:solidFill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321020-7931-4610-B95E-80A53469F597}" type="slidenum">
              <a:rPr lang="zh-CN" altLang="en-US" smtClean="0">
                <a:latin typeface="Segoe UI Light" panose="020B0502040204020203" pitchFamily="34" charset="0"/>
                <a:ea typeface="微软雅黑 Light" panose="020B0502040204020203" pitchFamily="34" charset="-122"/>
              </a:rPr>
            </a:fld>
            <a:endParaRPr lang="zh-CN" altLang="en-US" dirty="0">
              <a:latin typeface="Segoe UI Light" panose="020B0502040204020203" pitchFamily="34" charset="0"/>
              <a:ea typeface="微软雅黑 Light" panose="020B0502040204020203" pitchFamily="34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CNDC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font">
      <a:majorFont>
        <a:latin typeface="Segoe UI Light"/>
        <a:ea typeface="微软雅黑 Light"/>
        <a:cs typeface=""/>
      </a:majorFont>
      <a:minorFont>
        <a:latin typeface="Segoe UI Light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NDC</Template>
  <TotalTime>0</TotalTime>
  <Words>6714</Words>
  <Application>WPS 演示</Application>
  <PresentationFormat>宽屏</PresentationFormat>
  <Paragraphs>349</Paragraphs>
  <Slides>2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51" baseType="lpstr">
      <vt:lpstr>Arial</vt:lpstr>
      <vt:lpstr>宋体</vt:lpstr>
      <vt:lpstr>Wingdings</vt:lpstr>
      <vt:lpstr>黑体</vt:lpstr>
      <vt:lpstr>微软雅黑</vt:lpstr>
      <vt:lpstr>Times New Roman</vt:lpstr>
      <vt:lpstr>Helvetica</vt:lpstr>
      <vt:lpstr>Calibri</vt:lpstr>
      <vt:lpstr>Segoe UI Light</vt:lpstr>
      <vt:lpstr>微软雅黑 Light</vt:lpstr>
      <vt:lpstr>Arial Unicode MS</vt:lpstr>
      <vt:lpstr>等线</vt:lpstr>
      <vt:lpstr>Cambria Math</vt:lpstr>
      <vt:lpstr>Hannotate SC</vt:lpstr>
      <vt:lpstr>Comic Sans MS</vt:lpstr>
      <vt:lpstr>Cooper Black</vt:lpstr>
      <vt:lpstr>华文彩云</vt:lpstr>
      <vt:lpstr>CNDC</vt:lpstr>
      <vt:lpstr>Equation.3</vt:lpstr>
      <vt:lpstr>Equation.DSMT4</vt:lpstr>
      <vt:lpstr>Equation.DSMT4</vt:lpstr>
      <vt:lpstr>Equation.DSMT4</vt:lpstr>
      <vt:lpstr>The Level Density study in the future Chinese Nuclear Reaction Model-UN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yuan tian</dc:creator>
  <cp:lastModifiedBy>xrr</cp:lastModifiedBy>
  <cp:revision>59</cp:revision>
  <dcterms:created xsi:type="dcterms:W3CDTF">2025-03-14T02:30:00Z</dcterms:created>
  <dcterms:modified xsi:type="dcterms:W3CDTF">2025-03-24T03:1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E0DB2DB7484199821E142D53D892FA_13</vt:lpwstr>
  </property>
  <property fmtid="{D5CDD505-2E9C-101B-9397-08002B2CF9AE}" pid="3" name="KSOProductBuildVer">
    <vt:lpwstr>2052-12.1.0.20305</vt:lpwstr>
  </property>
</Properties>
</file>